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1"/>
  </p:notesMasterIdLst>
  <p:sldIdLst>
    <p:sldId id="259" r:id="rId2"/>
    <p:sldId id="260" r:id="rId3"/>
    <p:sldId id="266" r:id="rId4"/>
    <p:sldId id="267" r:id="rId5"/>
    <p:sldId id="270" r:id="rId6"/>
    <p:sldId id="269" r:id="rId7"/>
    <p:sldId id="273" r:id="rId8"/>
    <p:sldId id="274" r:id="rId9"/>
    <p:sldId id="277" r:id="rId10"/>
    <p:sldId id="278" r:id="rId11"/>
    <p:sldId id="280" r:id="rId12"/>
    <p:sldId id="282" r:id="rId13"/>
    <p:sldId id="284" r:id="rId14"/>
    <p:sldId id="285" r:id="rId15"/>
    <p:sldId id="283" r:id="rId16"/>
    <p:sldId id="294" r:id="rId17"/>
    <p:sldId id="295" r:id="rId18"/>
    <p:sldId id="287" r:id="rId19"/>
    <p:sldId id="291" r:id="rId20"/>
    <p:sldId id="288" r:id="rId21"/>
    <p:sldId id="310" r:id="rId22"/>
    <p:sldId id="311" r:id="rId23"/>
    <p:sldId id="312" r:id="rId24"/>
    <p:sldId id="289" r:id="rId25"/>
    <p:sldId id="296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8" r:id="rId34"/>
    <p:sldId id="306" r:id="rId35"/>
    <p:sldId id="309" r:id="rId36"/>
    <p:sldId id="292" r:id="rId37"/>
    <p:sldId id="290" r:id="rId38"/>
    <p:sldId id="297" r:id="rId39"/>
    <p:sldId id="298" r:id="rId40"/>
  </p:sldIdLst>
  <p:sldSz cx="12192000" cy="6858000"/>
  <p:notesSz cx="6858000" cy="9144000"/>
  <p:embeddedFontLst>
    <p:embeddedFont>
      <p:font typeface="Lato Regular" panose="020F0502020204030203" pitchFamily="34" charset="0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CMU Typewriter Text Variable Wi" panose="02000603000000000000" pitchFamily="2" charset="0"/>
      <p:regular r:id="rId47"/>
      <p:italic r:id="rId48"/>
    </p:embeddedFont>
    <p:embeddedFont>
      <p:font typeface="Goudy Old Style" panose="02020502050305020303" pitchFamily="18" charset="0"/>
      <p:regular r:id="rId49"/>
      <p:bold r:id="rId50"/>
      <p:italic r:id="rId51"/>
    </p:embeddedFont>
    <p:embeddedFont>
      <p:font typeface="Lato Light" panose="020F0502020204030203" pitchFamily="34" charset="0"/>
      <p:regular r:id="rId52"/>
      <p:italic r:id="rId53"/>
    </p:embeddedFont>
    <p:embeddedFont>
      <p:font typeface="Open Sans" panose="020B0606030504020204" pitchFamily="34" charset="0"/>
      <p:regular r:id="rId54"/>
    </p:embeddedFont>
    <p:embeddedFont>
      <p:font typeface="MS PGothic" panose="020B0600070205080204" pitchFamily="34" charset="-128"/>
      <p:regular r:id="rId55"/>
    </p:embeddedFont>
    <p:embeddedFont>
      <p:font typeface="CMU Bright" panose="02000603000000000000" pitchFamily="2" charset="0"/>
      <p:regular r:id="rId56"/>
      <p:bold r:id="rId57"/>
      <p:italic r:id="rId58"/>
    </p:embeddedFont>
    <p:embeddedFont>
      <p:font typeface="Montserrat-Regular" panose="00000500000000000000" pitchFamily="50" charset="0"/>
      <p:regular r:id="rId59"/>
    </p:embeddedFont>
    <p:embeddedFont>
      <p:font typeface="Calibri Light" panose="020F0302020204030204" pitchFamily="34" charset="0"/>
      <p:regular r:id="rId60"/>
      <p:italic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9238" autoAdjust="0"/>
  </p:normalViewPr>
  <p:slideViewPr>
    <p:cSldViewPr snapToGrid="0">
      <p:cViewPr varScale="1">
        <p:scale>
          <a:sx n="69" d="100"/>
          <a:sy n="69" d="100"/>
        </p:scale>
        <p:origin x="123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5" Type="http://schemas.openxmlformats.org/officeDocument/2006/relationships/slide" Target="slides/slide4.xml"/><Relationship Id="rId61" Type="http://schemas.openxmlformats.org/officeDocument/2006/relationships/font" Target="fonts/font20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59" Type="http://schemas.openxmlformats.org/officeDocument/2006/relationships/font" Target="fonts/font18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font" Target="fonts/font19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Resnet18_CIFAR10_PS2_ops_summery_ones1x3_ma3.5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Mode Breakdown</a:t>
            </a:r>
          </a:p>
          <a:p>
            <a:pPr>
              <a:defRPr/>
            </a:pPr>
            <a:r>
              <a:rPr lang="en-US" dirty="0" err="1"/>
              <a:t>AlexNet</a:t>
            </a:r>
            <a:r>
              <a:rPr lang="en-US" dirty="0"/>
              <a:t>, CIFAR10, Patch Size = 3</a:t>
            </a:r>
          </a:p>
        </c:rich>
      </c:tx>
      <c:layout>
        <c:manualLayout>
          <c:xMode val="edge"/>
          <c:yMode val="edge"/>
          <c:x val="0.24106352559588584"/>
          <c:y val="2.346042086104698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491285499424932"/>
          <c:y val="0.14306488772236803"/>
          <c:w val="0.8624935857736884"/>
          <c:h val="0.71845231846019253"/>
        </c:manualLayout>
      </c:layout>
      <c:scatterChart>
        <c:scatterStyle val="lineMarker"/>
        <c:varyColors val="0"/>
        <c:ser>
          <c:idx val="3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Max Granularity'!$B$2:$B$431</c:f>
              <c:numCache>
                <c:formatCode>General</c:formatCode>
                <c:ptCount val="430"/>
                <c:pt idx="0">
                  <c:v>24.9</c:v>
                </c:pt>
                <c:pt idx="1">
                  <c:v>26.5</c:v>
                </c:pt>
                <c:pt idx="2">
                  <c:v>25.2</c:v>
                </c:pt>
                <c:pt idx="3">
                  <c:v>26.3</c:v>
                </c:pt>
                <c:pt idx="4">
                  <c:v>26.9</c:v>
                </c:pt>
                <c:pt idx="5">
                  <c:v>27</c:v>
                </c:pt>
                <c:pt idx="6">
                  <c:v>25</c:v>
                </c:pt>
                <c:pt idx="7">
                  <c:v>26.4</c:v>
                </c:pt>
                <c:pt idx="8">
                  <c:v>25.6</c:v>
                </c:pt>
                <c:pt idx="9">
                  <c:v>26</c:v>
                </c:pt>
                <c:pt idx="10">
                  <c:v>26.8</c:v>
                </c:pt>
                <c:pt idx="11">
                  <c:v>25.2</c:v>
                </c:pt>
                <c:pt idx="12">
                  <c:v>25.3</c:v>
                </c:pt>
                <c:pt idx="13">
                  <c:v>27</c:v>
                </c:pt>
                <c:pt idx="14">
                  <c:v>28.9</c:v>
                </c:pt>
                <c:pt idx="15">
                  <c:v>27.6</c:v>
                </c:pt>
                <c:pt idx="16">
                  <c:v>28.8</c:v>
                </c:pt>
                <c:pt idx="17">
                  <c:v>27.1</c:v>
                </c:pt>
                <c:pt idx="18">
                  <c:v>28.1</c:v>
                </c:pt>
                <c:pt idx="19">
                  <c:v>28</c:v>
                </c:pt>
                <c:pt idx="20">
                  <c:v>28.3</c:v>
                </c:pt>
                <c:pt idx="21">
                  <c:v>29.6</c:v>
                </c:pt>
                <c:pt idx="22">
                  <c:v>29.2</c:v>
                </c:pt>
                <c:pt idx="23">
                  <c:v>28.9</c:v>
                </c:pt>
                <c:pt idx="24">
                  <c:v>29.7</c:v>
                </c:pt>
                <c:pt idx="25">
                  <c:v>30.5</c:v>
                </c:pt>
                <c:pt idx="26">
                  <c:v>28.2</c:v>
                </c:pt>
                <c:pt idx="27">
                  <c:v>30.6</c:v>
                </c:pt>
                <c:pt idx="28">
                  <c:v>32.5</c:v>
                </c:pt>
                <c:pt idx="29">
                  <c:v>31.4</c:v>
                </c:pt>
                <c:pt idx="30">
                  <c:v>30.6</c:v>
                </c:pt>
                <c:pt idx="31">
                  <c:v>30.7</c:v>
                </c:pt>
                <c:pt idx="32">
                  <c:v>30.6</c:v>
                </c:pt>
                <c:pt idx="33">
                  <c:v>30.6</c:v>
                </c:pt>
                <c:pt idx="34">
                  <c:v>30.8</c:v>
                </c:pt>
                <c:pt idx="35">
                  <c:v>30.8</c:v>
                </c:pt>
                <c:pt idx="36">
                  <c:v>30.8</c:v>
                </c:pt>
                <c:pt idx="37">
                  <c:v>30.8</c:v>
                </c:pt>
                <c:pt idx="38">
                  <c:v>30.8</c:v>
                </c:pt>
                <c:pt idx="39">
                  <c:v>31.6</c:v>
                </c:pt>
                <c:pt idx="40">
                  <c:v>31.7</c:v>
                </c:pt>
                <c:pt idx="41">
                  <c:v>31.9</c:v>
                </c:pt>
                <c:pt idx="42">
                  <c:v>28.3</c:v>
                </c:pt>
                <c:pt idx="43">
                  <c:v>27.3</c:v>
                </c:pt>
                <c:pt idx="44">
                  <c:v>28.1</c:v>
                </c:pt>
                <c:pt idx="45">
                  <c:v>28.7</c:v>
                </c:pt>
                <c:pt idx="46">
                  <c:v>27.5</c:v>
                </c:pt>
                <c:pt idx="47">
                  <c:v>27.3</c:v>
                </c:pt>
                <c:pt idx="48">
                  <c:v>29.2</c:v>
                </c:pt>
                <c:pt idx="49">
                  <c:v>29.8</c:v>
                </c:pt>
                <c:pt idx="50">
                  <c:v>31.1</c:v>
                </c:pt>
                <c:pt idx="51">
                  <c:v>32.1</c:v>
                </c:pt>
                <c:pt idx="52">
                  <c:v>33.5</c:v>
                </c:pt>
                <c:pt idx="53">
                  <c:v>33.299999999999997</c:v>
                </c:pt>
                <c:pt idx="54">
                  <c:v>33.799999999999997</c:v>
                </c:pt>
                <c:pt idx="55">
                  <c:v>34.1</c:v>
                </c:pt>
                <c:pt idx="56">
                  <c:v>35.6</c:v>
                </c:pt>
                <c:pt idx="57">
                  <c:v>34</c:v>
                </c:pt>
                <c:pt idx="58">
                  <c:v>34.1</c:v>
                </c:pt>
                <c:pt idx="59">
                  <c:v>34.9</c:v>
                </c:pt>
                <c:pt idx="60">
                  <c:v>36</c:v>
                </c:pt>
                <c:pt idx="61">
                  <c:v>36.9</c:v>
                </c:pt>
                <c:pt idx="62">
                  <c:v>35.700000000000003</c:v>
                </c:pt>
                <c:pt idx="63">
                  <c:v>35.9</c:v>
                </c:pt>
                <c:pt idx="64">
                  <c:v>34.9</c:v>
                </c:pt>
                <c:pt idx="65">
                  <c:v>35</c:v>
                </c:pt>
                <c:pt idx="66">
                  <c:v>36.4</c:v>
                </c:pt>
                <c:pt idx="67">
                  <c:v>36.4</c:v>
                </c:pt>
                <c:pt idx="68">
                  <c:v>35.799999999999997</c:v>
                </c:pt>
                <c:pt idx="69">
                  <c:v>37.1</c:v>
                </c:pt>
                <c:pt idx="70">
                  <c:v>37.9</c:v>
                </c:pt>
                <c:pt idx="71">
                  <c:v>36</c:v>
                </c:pt>
                <c:pt idx="72">
                  <c:v>37.1</c:v>
                </c:pt>
                <c:pt idx="73">
                  <c:v>38.6</c:v>
                </c:pt>
                <c:pt idx="74">
                  <c:v>39.6</c:v>
                </c:pt>
                <c:pt idx="75">
                  <c:v>38.5</c:v>
                </c:pt>
                <c:pt idx="76">
                  <c:v>38.700000000000003</c:v>
                </c:pt>
                <c:pt idx="77">
                  <c:v>37.6</c:v>
                </c:pt>
                <c:pt idx="78">
                  <c:v>38</c:v>
                </c:pt>
                <c:pt idx="79">
                  <c:v>37.6</c:v>
                </c:pt>
                <c:pt idx="80">
                  <c:v>38.700000000000003</c:v>
                </c:pt>
                <c:pt idx="81">
                  <c:v>39.700000000000003</c:v>
                </c:pt>
                <c:pt idx="82">
                  <c:v>39.700000000000003</c:v>
                </c:pt>
                <c:pt idx="83">
                  <c:v>40.6</c:v>
                </c:pt>
                <c:pt idx="84">
                  <c:v>39.700000000000003</c:v>
                </c:pt>
                <c:pt idx="85">
                  <c:v>38.9</c:v>
                </c:pt>
                <c:pt idx="86">
                  <c:v>41.2</c:v>
                </c:pt>
                <c:pt idx="87">
                  <c:v>40.5</c:v>
                </c:pt>
                <c:pt idx="88">
                  <c:v>40.1</c:v>
                </c:pt>
                <c:pt idx="89">
                  <c:v>39.5</c:v>
                </c:pt>
                <c:pt idx="90">
                  <c:v>41.1</c:v>
                </c:pt>
                <c:pt idx="91">
                  <c:v>41.6</c:v>
                </c:pt>
                <c:pt idx="92">
                  <c:v>39.799999999999997</c:v>
                </c:pt>
                <c:pt idx="93">
                  <c:v>40.700000000000003</c:v>
                </c:pt>
                <c:pt idx="94">
                  <c:v>41.3</c:v>
                </c:pt>
                <c:pt idx="95">
                  <c:v>38.9</c:v>
                </c:pt>
                <c:pt idx="96">
                  <c:v>40.6</c:v>
                </c:pt>
                <c:pt idx="97">
                  <c:v>40.5</c:v>
                </c:pt>
                <c:pt idx="98">
                  <c:v>40</c:v>
                </c:pt>
                <c:pt idx="99">
                  <c:v>41.2</c:v>
                </c:pt>
                <c:pt idx="100">
                  <c:v>41.2</c:v>
                </c:pt>
                <c:pt idx="101">
                  <c:v>40.4</c:v>
                </c:pt>
                <c:pt idx="102">
                  <c:v>40.700000000000003</c:v>
                </c:pt>
                <c:pt idx="103">
                  <c:v>41.8</c:v>
                </c:pt>
                <c:pt idx="104">
                  <c:v>42.2</c:v>
                </c:pt>
                <c:pt idx="105">
                  <c:v>40.700000000000003</c:v>
                </c:pt>
                <c:pt idx="106">
                  <c:v>41.6</c:v>
                </c:pt>
                <c:pt idx="107">
                  <c:v>42</c:v>
                </c:pt>
                <c:pt idx="108">
                  <c:v>40.200000000000003</c:v>
                </c:pt>
                <c:pt idx="109">
                  <c:v>42.1</c:v>
                </c:pt>
                <c:pt idx="110">
                  <c:v>42.9</c:v>
                </c:pt>
                <c:pt idx="111">
                  <c:v>41.2</c:v>
                </c:pt>
                <c:pt idx="112">
                  <c:v>41.7</c:v>
                </c:pt>
                <c:pt idx="113">
                  <c:v>42.5</c:v>
                </c:pt>
                <c:pt idx="114">
                  <c:v>43</c:v>
                </c:pt>
                <c:pt idx="115">
                  <c:v>42.1</c:v>
                </c:pt>
                <c:pt idx="116">
                  <c:v>42.2</c:v>
                </c:pt>
                <c:pt idx="117">
                  <c:v>40.9</c:v>
                </c:pt>
                <c:pt idx="118">
                  <c:v>42.4</c:v>
                </c:pt>
                <c:pt idx="119">
                  <c:v>42</c:v>
                </c:pt>
                <c:pt idx="120">
                  <c:v>41.9</c:v>
                </c:pt>
                <c:pt idx="121">
                  <c:v>41.5</c:v>
                </c:pt>
                <c:pt idx="122">
                  <c:v>42.7</c:v>
                </c:pt>
                <c:pt idx="123">
                  <c:v>42.5</c:v>
                </c:pt>
                <c:pt idx="124">
                  <c:v>42.2</c:v>
                </c:pt>
                <c:pt idx="125">
                  <c:v>42.4</c:v>
                </c:pt>
                <c:pt idx="126">
                  <c:v>43.7</c:v>
                </c:pt>
                <c:pt idx="127">
                  <c:v>42.5</c:v>
                </c:pt>
                <c:pt idx="128">
                  <c:v>42.4</c:v>
                </c:pt>
                <c:pt idx="129">
                  <c:v>42.3</c:v>
                </c:pt>
                <c:pt idx="130">
                  <c:v>43.5</c:v>
                </c:pt>
                <c:pt idx="131">
                  <c:v>42.8</c:v>
                </c:pt>
                <c:pt idx="132">
                  <c:v>44</c:v>
                </c:pt>
                <c:pt idx="133">
                  <c:v>44.1</c:v>
                </c:pt>
                <c:pt idx="134">
                  <c:v>42.1</c:v>
                </c:pt>
                <c:pt idx="135">
                  <c:v>42.9</c:v>
                </c:pt>
                <c:pt idx="136">
                  <c:v>42.5</c:v>
                </c:pt>
                <c:pt idx="137">
                  <c:v>43.3</c:v>
                </c:pt>
                <c:pt idx="138">
                  <c:v>43.3</c:v>
                </c:pt>
                <c:pt idx="139">
                  <c:v>43.1</c:v>
                </c:pt>
                <c:pt idx="140">
                  <c:v>42.9</c:v>
                </c:pt>
                <c:pt idx="141">
                  <c:v>43.6</c:v>
                </c:pt>
                <c:pt idx="142">
                  <c:v>42.9</c:v>
                </c:pt>
                <c:pt idx="143">
                  <c:v>43.4</c:v>
                </c:pt>
                <c:pt idx="144">
                  <c:v>43.3</c:v>
                </c:pt>
                <c:pt idx="145">
                  <c:v>41.6</c:v>
                </c:pt>
                <c:pt idx="146">
                  <c:v>44.6</c:v>
                </c:pt>
                <c:pt idx="147">
                  <c:v>43.3</c:v>
                </c:pt>
                <c:pt idx="148">
                  <c:v>43.3</c:v>
                </c:pt>
                <c:pt idx="149">
                  <c:v>43.7</c:v>
                </c:pt>
                <c:pt idx="150">
                  <c:v>44.7</c:v>
                </c:pt>
                <c:pt idx="151">
                  <c:v>43.7</c:v>
                </c:pt>
                <c:pt idx="152">
                  <c:v>44.9</c:v>
                </c:pt>
                <c:pt idx="153">
                  <c:v>44.5</c:v>
                </c:pt>
                <c:pt idx="154">
                  <c:v>42.7</c:v>
                </c:pt>
                <c:pt idx="155">
                  <c:v>43.6</c:v>
                </c:pt>
                <c:pt idx="156">
                  <c:v>44.9</c:v>
                </c:pt>
                <c:pt idx="157">
                  <c:v>44.5</c:v>
                </c:pt>
                <c:pt idx="158">
                  <c:v>45.3</c:v>
                </c:pt>
                <c:pt idx="159">
                  <c:v>44.7</c:v>
                </c:pt>
                <c:pt idx="160">
                  <c:v>46.1</c:v>
                </c:pt>
                <c:pt idx="161">
                  <c:v>46.1</c:v>
                </c:pt>
                <c:pt idx="162">
                  <c:v>46</c:v>
                </c:pt>
                <c:pt idx="163">
                  <c:v>46.3</c:v>
                </c:pt>
                <c:pt idx="164">
                  <c:v>46.5</c:v>
                </c:pt>
                <c:pt idx="165">
                  <c:v>46.5</c:v>
                </c:pt>
                <c:pt idx="166">
                  <c:v>44.3</c:v>
                </c:pt>
                <c:pt idx="167">
                  <c:v>44.5</c:v>
                </c:pt>
                <c:pt idx="168">
                  <c:v>45.9</c:v>
                </c:pt>
                <c:pt idx="169">
                  <c:v>43.8</c:v>
                </c:pt>
                <c:pt idx="170">
                  <c:v>43.3</c:v>
                </c:pt>
                <c:pt idx="171">
                  <c:v>45.7</c:v>
                </c:pt>
                <c:pt idx="172">
                  <c:v>44.3</c:v>
                </c:pt>
                <c:pt idx="173">
                  <c:v>45.9</c:v>
                </c:pt>
                <c:pt idx="174">
                  <c:v>45</c:v>
                </c:pt>
                <c:pt idx="175">
                  <c:v>43.9</c:v>
                </c:pt>
                <c:pt idx="176">
                  <c:v>44</c:v>
                </c:pt>
                <c:pt idx="177">
                  <c:v>46</c:v>
                </c:pt>
                <c:pt idx="178">
                  <c:v>45.4</c:v>
                </c:pt>
                <c:pt idx="179">
                  <c:v>46.3</c:v>
                </c:pt>
                <c:pt idx="180">
                  <c:v>46.1</c:v>
                </c:pt>
                <c:pt idx="181">
                  <c:v>45.3</c:v>
                </c:pt>
                <c:pt idx="182">
                  <c:v>46.2</c:v>
                </c:pt>
                <c:pt idx="183">
                  <c:v>46.1</c:v>
                </c:pt>
                <c:pt idx="184">
                  <c:v>49.2</c:v>
                </c:pt>
                <c:pt idx="185">
                  <c:v>48.3</c:v>
                </c:pt>
                <c:pt idx="186">
                  <c:v>47.5</c:v>
                </c:pt>
                <c:pt idx="187">
                  <c:v>45.2</c:v>
                </c:pt>
                <c:pt idx="188">
                  <c:v>46.8</c:v>
                </c:pt>
                <c:pt idx="189">
                  <c:v>45.9</c:v>
                </c:pt>
                <c:pt idx="190">
                  <c:v>46.8</c:v>
                </c:pt>
                <c:pt idx="191">
                  <c:v>47.2</c:v>
                </c:pt>
                <c:pt idx="192">
                  <c:v>47</c:v>
                </c:pt>
                <c:pt idx="193">
                  <c:v>47.2</c:v>
                </c:pt>
                <c:pt idx="194">
                  <c:v>48.5</c:v>
                </c:pt>
                <c:pt idx="195">
                  <c:v>47.1</c:v>
                </c:pt>
                <c:pt idx="196">
                  <c:v>47.8</c:v>
                </c:pt>
                <c:pt idx="197">
                  <c:v>48.4</c:v>
                </c:pt>
                <c:pt idx="198">
                  <c:v>47</c:v>
                </c:pt>
                <c:pt idx="199">
                  <c:v>48.6</c:v>
                </c:pt>
                <c:pt idx="200">
                  <c:v>47.9</c:v>
                </c:pt>
                <c:pt idx="201">
                  <c:v>49</c:v>
                </c:pt>
                <c:pt idx="202">
                  <c:v>48.5</c:v>
                </c:pt>
                <c:pt idx="203">
                  <c:v>47.3</c:v>
                </c:pt>
                <c:pt idx="204">
                  <c:v>47.2</c:v>
                </c:pt>
                <c:pt idx="205">
                  <c:v>47.6</c:v>
                </c:pt>
                <c:pt idx="206">
                  <c:v>48.6</c:v>
                </c:pt>
                <c:pt idx="207">
                  <c:v>49.3</c:v>
                </c:pt>
                <c:pt idx="208">
                  <c:v>49.5</c:v>
                </c:pt>
                <c:pt idx="209">
                  <c:v>48.3</c:v>
                </c:pt>
                <c:pt idx="210">
                  <c:v>49.8</c:v>
                </c:pt>
                <c:pt idx="211">
                  <c:v>50.3</c:v>
                </c:pt>
                <c:pt idx="212">
                  <c:v>50.1</c:v>
                </c:pt>
                <c:pt idx="213">
                  <c:v>50.2</c:v>
                </c:pt>
                <c:pt idx="214">
                  <c:v>48.3</c:v>
                </c:pt>
                <c:pt idx="215">
                  <c:v>49.5</c:v>
                </c:pt>
                <c:pt idx="216">
                  <c:v>48.2</c:v>
                </c:pt>
                <c:pt idx="217">
                  <c:v>49.6</c:v>
                </c:pt>
                <c:pt idx="218">
                  <c:v>50</c:v>
                </c:pt>
                <c:pt idx="219">
                  <c:v>48.1</c:v>
                </c:pt>
                <c:pt idx="220">
                  <c:v>49.7</c:v>
                </c:pt>
                <c:pt idx="221">
                  <c:v>49.5</c:v>
                </c:pt>
                <c:pt idx="222">
                  <c:v>50.9</c:v>
                </c:pt>
                <c:pt idx="223">
                  <c:v>49.2</c:v>
                </c:pt>
                <c:pt idx="224">
                  <c:v>48.5</c:v>
                </c:pt>
                <c:pt idx="225">
                  <c:v>48.8</c:v>
                </c:pt>
                <c:pt idx="226">
                  <c:v>49.2</c:v>
                </c:pt>
                <c:pt idx="227">
                  <c:v>49</c:v>
                </c:pt>
                <c:pt idx="228">
                  <c:v>48.9</c:v>
                </c:pt>
                <c:pt idx="229">
                  <c:v>49.2</c:v>
                </c:pt>
                <c:pt idx="230">
                  <c:v>50.7</c:v>
                </c:pt>
                <c:pt idx="231">
                  <c:v>50.9</c:v>
                </c:pt>
                <c:pt idx="232">
                  <c:v>50.4</c:v>
                </c:pt>
                <c:pt idx="233">
                  <c:v>49.2</c:v>
                </c:pt>
                <c:pt idx="234">
                  <c:v>50.1</c:v>
                </c:pt>
                <c:pt idx="235">
                  <c:v>51.1</c:v>
                </c:pt>
                <c:pt idx="236">
                  <c:v>49.4</c:v>
                </c:pt>
                <c:pt idx="237">
                  <c:v>49.8</c:v>
                </c:pt>
                <c:pt idx="238">
                  <c:v>49.2</c:v>
                </c:pt>
                <c:pt idx="239">
                  <c:v>49.2</c:v>
                </c:pt>
                <c:pt idx="240">
                  <c:v>48.9</c:v>
                </c:pt>
                <c:pt idx="241">
                  <c:v>49.8</c:v>
                </c:pt>
                <c:pt idx="242">
                  <c:v>49.2</c:v>
                </c:pt>
                <c:pt idx="243">
                  <c:v>48.4</c:v>
                </c:pt>
                <c:pt idx="244">
                  <c:v>51.5</c:v>
                </c:pt>
                <c:pt idx="245">
                  <c:v>51.5</c:v>
                </c:pt>
                <c:pt idx="246">
                  <c:v>52</c:v>
                </c:pt>
                <c:pt idx="247">
                  <c:v>49.8</c:v>
                </c:pt>
                <c:pt idx="248">
                  <c:v>48.2</c:v>
                </c:pt>
                <c:pt idx="249">
                  <c:v>48.6</c:v>
                </c:pt>
                <c:pt idx="250">
                  <c:v>50.7</c:v>
                </c:pt>
                <c:pt idx="251">
                  <c:v>51.9</c:v>
                </c:pt>
                <c:pt idx="252">
                  <c:v>53.5</c:v>
                </c:pt>
                <c:pt idx="253">
                  <c:v>53.5</c:v>
                </c:pt>
                <c:pt idx="254">
                  <c:v>55.1</c:v>
                </c:pt>
                <c:pt idx="255">
                  <c:v>54.3</c:v>
                </c:pt>
                <c:pt idx="256">
                  <c:v>55.5</c:v>
                </c:pt>
                <c:pt idx="257">
                  <c:v>54.6</c:v>
                </c:pt>
                <c:pt idx="258">
                  <c:v>53.9</c:v>
                </c:pt>
                <c:pt idx="259">
                  <c:v>53.9</c:v>
                </c:pt>
                <c:pt idx="260">
                  <c:v>53.6</c:v>
                </c:pt>
                <c:pt idx="261">
                  <c:v>54.6</c:v>
                </c:pt>
                <c:pt idx="262">
                  <c:v>56.1</c:v>
                </c:pt>
                <c:pt idx="263">
                  <c:v>55.8</c:v>
                </c:pt>
                <c:pt idx="264">
                  <c:v>56.1</c:v>
                </c:pt>
                <c:pt idx="265">
                  <c:v>56.1</c:v>
                </c:pt>
                <c:pt idx="266">
                  <c:v>56.2</c:v>
                </c:pt>
                <c:pt idx="267">
                  <c:v>57.7</c:v>
                </c:pt>
                <c:pt idx="268">
                  <c:v>58.3</c:v>
                </c:pt>
                <c:pt idx="269">
                  <c:v>57.8</c:v>
                </c:pt>
                <c:pt idx="270">
                  <c:v>57.8</c:v>
                </c:pt>
                <c:pt idx="271">
                  <c:v>57.8</c:v>
                </c:pt>
                <c:pt idx="272">
                  <c:v>58.3</c:v>
                </c:pt>
                <c:pt idx="273">
                  <c:v>60</c:v>
                </c:pt>
                <c:pt idx="274">
                  <c:v>59.9</c:v>
                </c:pt>
                <c:pt idx="275">
                  <c:v>60.9</c:v>
                </c:pt>
                <c:pt idx="276">
                  <c:v>60.9</c:v>
                </c:pt>
                <c:pt idx="277">
                  <c:v>61</c:v>
                </c:pt>
                <c:pt idx="278">
                  <c:v>61.7</c:v>
                </c:pt>
                <c:pt idx="279">
                  <c:v>61.7</c:v>
                </c:pt>
                <c:pt idx="280">
                  <c:v>61.6</c:v>
                </c:pt>
                <c:pt idx="281">
                  <c:v>61.6</c:v>
                </c:pt>
                <c:pt idx="282">
                  <c:v>61.6</c:v>
                </c:pt>
                <c:pt idx="283">
                  <c:v>63.5</c:v>
                </c:pt>
                <c:pt idx="284">
                  <c:v>63.5</c:v>
                </c:pt>
                <c:pt idx="285">
                  <c:v>63.6</c:v>
                </c:pt>
                <c:pt idx="286">
                  <c:v>63.7</c:v>
                </c:pt>
                <c:pt idx="287">
                  <c:v>63.7</c:v>
                </c:pt>
                <c:pt idx="288">
                  <c:v>63.7</c:v>
                </c:pt>
                <c:pt idx="289">
                  <c:v>63.9</c:v>
                </c:pt>
                <c:pt idx="290">
                  <c:v>73</c:v>
                </c:pt>
                <c:pt idx="291">
                  <c:v>73</c:v>
                </c:pt>
                <c:pt idx="292">
                  <c:v>72.900000000000006</c:v>
                </c:pt>
                <c:pt idx="293">
                  <c:v>72.900000000000006</c:v>
                </c:pt>
                <c:pt idx="294">
                  <c:v>73.099999999999994</c:v>
                </c:pt>
                <c:pt idx="295">
                  <c:v>73</c:v>
                </c:pt>
                <c:pt idx="296">
                  <c:v>73</c:v>
                </c:pt>
                <c:pt idx="297">
                  <c:v>72.8</c:v>
                </c:pt>
                <c:pt idx="298">
                  <c:v>72.7</c:v>
                </c:pt>
                <c:pt idx="299">
                  <c:v>72.8</c:v>
                </c:pt>
                <c:pt idx="300">
                  <c:v>72.599999999999994</c:v>
                </c:pt>
                <c:pt idx="301">
                  <c:v>72.7</c:v>
                </c:pt>
                <c:pt idx="302">
                  <c:v>72.7</c:v>
                </c:pt>
                <c:pt idx="303">
                  <c:v>72.7</c:v>
                </c:pt>
                <c:pt idx="304">
                  <c:v>72.7</c:v>
                </c:pt>
                <c:pt idx="305">
                  <c:v>72.5</c:v>
                </c:pt>
                <c:pt idx="306">
                  <c:v>72.8</c:v>
                </c:pt>
                <c:pt idx="307">
                  <c:v>73</c:v>
                </c:pt>
                <c:pt idx="308">
                  <c:v>73</c:v>
                </c:pt>
                <c:pt idx="309">
                  <c:v>72.900000000000006</c:v>
                </c:pt>
                <c:pt idx="310">
                  <c:v>72.900000000000006</c:v>
                </c:pt>
                <c:pt idx="311">
                  <c:v>73</c:v>
                </c:pt>
                <c:pt idx="312">
                  <c:v>72.7</c:v>
                </c:pt>
                <c:pt idx="313">
                  <c:v>73</c:v>
                </c:pt>
                <c:pt idx="314">
                  <c:v>72.900000000000006</c:v>
                </c:pt>
                <c:pt idx="315">
                  <c:v>72.900000000000006</c:v>
                </c:pt>
                <c:pt idx="316">
                  <c:v>72.900000000000006</c:v>
                </c:pt>
                <c:pt idx="317">
                  <c:v>72.8</c:v>
                </c:pt>
                <c:pt idx="318">
                  <c:v>72.5</c:v>
                </c:pt>
                <c:pt idx="319">
                  <c:v>72.7</c:v>
                </c:pt>
                <c:pt idx="320">
                  <c:v>72.7</c:v>
                </c:pt>
                <c:pt idx="321">
                  <c:v>72.7</c:v>
                </c:pt>
                <c:pt idx="322">
                  <c:v>72.7</c:v>
                </c:pt>
                <c:pt idx="323">
                  <c:v>72.7</c:v>
                </c:pt>
                <c:pt idx="324">
                  <c:v>72.7</c:v>
                </c:pt>
                <c:pt idx="325">
                  <c:v>72.7</c:v>
                </c:pt>
                <c:pt idx="326">
                  <c:v>72.7</c:v>
                </c:pt>
                <c:pt idx="327">
                  <c:v>72.7</c:v>
                </c:pt>
                <c:pt idx="328">
                  <c:v>72.7</c:v>
                </c:pt>
                <c:pt idx="329">
                  <c:v>72.400000000000006</c:v>
                </c:pt>
                <c:pt idx="330">
                  <c:v>73.3</c:v>
                </c:pt>
                <c:pt idx="331">
                  <c:v>72.599999999999994</c:v>
                </c:pt>
                <c:pt idx="332">
                  <c:v>72</c:v>
                </c:pt>
                <c:pt idx="333">
                  <c:v>72</c:v>
                </c:pt>
                <c:pt idx="334">
                  <c:v>72</c:v>
                </c:pt>
                <c:pt idx="335">
                  <c:v>71.900000000000006</c:v>
                </c:pt>
                <c:pt idx="336">
                  <c:v>72.900000000000006</c:v>
                </c:pt>
                <c:pt idx="337">
                  <c:v>73</c:v>
                </c:pt>
                <c:pt idx="338">
                  <c:v>73</c:v>
                </c:pt>
                <c:pt idx="339">
                  <c:v>72.900000000000006</c:v>
                </c:pt>
                <c:pt idx="340">
                  <c:v>73.3</c:v>
                </c:pt>
                <c:pt idx="341">
                  <c:v>73.2</c:v>
                </c:pt>
                <c:pt idx="342">
                  <c:v>72.5</c:v>
                </c:pt>
                <c:pt idx="343">
                  <c:v>72.5</c:v>
                </c:pt>
                <c:pt idx="344">
                  <c:v>72.5</c:v>
                </c:pt>
                <c:pt idx="345">
                  <c:v>73.2</c:v>
                </c:pt>
                <c:pt idx="346">
                  <c:v>73.400000000000006</c:v>
                </c:pt>
                <c:pt idx="347">
                  <c:v>72.7</c:v>
                </c:pt>
                <c:pt idx="348">
                  <c:v>72.7</c:v>
                </c:pt>
                <c:pt idx="349">
                  <c:v>72.7</c:v>
                </c:pt>
                <c:pt idx="350">
                  <c:v>72.7</c:v>
                </c:pt>
                <c:pt idx="351">
                  <c:v>72.8</c:v>
                </c:pt>
                <c:pt idx="352">
                  <c:v>73.3</c:v>
                </c:pt>
                <c:pt idx="353">
                  <c:v>73.3</c:v>
                </c:pt>
                <c:pt idx="354">
                  <c:v>73.3</c:v>
                </c:pt>
                <c:pt idx="355">
                  <c:v>74</c:v>
                </c:pt>
                <c:pt idx="356">
                  <c:v>74.5</c:v>
                </c:pt>
                <c:pt idx="357">
                  <c:v>74.2</c:v>
                </c:pt>
                <c:pt idx="358">
                  <c:v>74.3</c:v>
                </c:pt>
                <c:pt idx="359">
                  <c:v>74.3</c:v>
                </c:pt>
                <c:pt idx="360">
                  <c:v>74.3</c:v>
                </c:pt>
                <c:pt idx="361">
                  <c:v>74</c:v>
                </c:pt>
                <c:pt idx="362">
                  <c:v>74.400000000000006</c:v>
                </c:pt>
                <c:pt idx="363">
                  <c:v>73.7</c:v>
                </c:pt>
                <c:pt idx="364">
                  <c:v>73.7</c:v>
                </c:pt>
                <c:pt idx="365">
                  <c:v>73.7</c:v>
                </c:pt>
                <c:pt idx="366">
                  <c:v>73.7</c:v>
                </c:pt>
                <c:pt idx="367">
                  <c:v>74.400000000000006</c:v>
                </c:pt>
                <c:pt idx="368">
                  <c:v>74.599999999999994</c:v>
                </c:pt>
                <c:pt idx="369">
                  <c:v>74.599999999999994</c:v>
                </c:pt>
                <c:pt idx="370">
                  <c:v>74.599999999999994</c:v>
                </c:pt>
                <c:pt idx="371">
                  <c:v>74.5</c:v>
                </c:pt>
                <c:pt idx="372">
                  <c:v>73.599999999999994</c:v>
                </c:pt>
                <c:pt idx="373">
                  <c:v>74</c:v>
                </c:pt>
                <c:pt idx="374">
                  <c:v>74.3</c:v>
                </c:pt>
                <c:pt idx="375">
                  <c:v>74.400000000000006</c:v>
                </c:pt>
                <c:pt idx="376">
                  <c:v>74.400000000000006</c:v>
                </c:pt>
                <c:pt idx="377">
                  <c:v>74.900000000000006</c:v>
                </c:pt>
                <c:pt idx="378">
                  <c:v>74.900000000000006</c:v>
                </c:pt>
                <c:pt idx="379">
                  <c:v>74.5</c:v>
                </c:pt>
                <c:pt idx="380">
                  <c:v>74.5</c:v>
                </c:pt>
                <c:pt idx="381">
                  <c:v>74.5</c:v>
                </c:pt>
                <c:pt idx="382">
                  <c:v>74.5</c:v>
                </c:pt>
                <c:pt idx="383">
                  <c:v>74.5</c:v>
                </c:pt>
                <c:pt idx="384">
                  <c:v>75</c:v>
                </c:pt>
                <c:pt idx="385">
                  <c:v>75.2</c:v>
                </c:pt>
                <c:pt idx="386">
                  <c:v>75.2</c:v>
                </c:pt>
                <c:pt idx="387">
                  <c:v>74.8</c:v>
                </c:pt>
                <c:pt idx="388">
                  <c:v>75.5</c:v>
                </c:pt>
                <c:pt idx="389">
                  <c:v>75.5</c:v>
                </c:pt>
                <c:pt idx="390">
                  <c:v>75.2</c:v>
                </c:pt>
                <c:pt idx="391">
                  <c:v>75.3</c:v>
                </c:pt>
                <c:pt idx="392">
                  <c:v>75.2</c:v>
                </c:pt>
                <c:pt idx="393">
                  <c:v>75.599999999999994</c:v>
                </c:pt>
                <c:pt idx="394">
                  <c:v>74.900000000000006</c:v>
                </c:pt>
                <c:pt idx="395">
                  <c:v>75.2</c:v>
                </c:pt>
                <c:pt idx="396">
                  <c:v>75.3</c:v>
                </c:pt>
                <c:pt idx="397">
                  <c:v>75.2</c:v>
                </c:pt>
                <c:pt idx="398">
                  <c:v>75.2</c:v>
                </c:pt>
                <c:pt idx="399">
                  <c:v>75.900000000000006</c:v>
                </c:pt>
                <c:pt idx="400">
                  <c:v>76</c:v>
                </c:pt>
                <c:pt idx="401">
                  <c:v>75.599999999999994</c:v>
                </c:pt>
                <c:pt idx="402">
                  <c:v>76</c:v>
                </c:pt>
                <c:pt idx="403">
                  <c:v>76</c:v>
                </c:pt>
                <c:pt idx="404">
                  <c:v>76</c:v>
                </c:pt>
                <c:pt idx="405">
                  <c:v>76</c:v>
                </c:pt>
                <c:pt idx="406">
                  <c:v>75.2</c:v>
                </c:pt>
                <c:pt idx="407">
                  <c:v>75.2</c:v>
                </c:pt>
                <c:pt idx="408">
                  <c:v>75.3</c:v>
                </c:pt>
                <c:pt idx="409">
                  <c:v>75.3</c:v>
                </c:pt>
                <c:pt idx="410">
                  <c:v>75.3</c:v>
                </c:pt>
                <c:pt idx="411">
                  <c:v>75.2</c:v>
                </c:pt>
                <c:pt idx="412">
                  <c:v>75.5</c:v>
                </c:pt>
                <c:pt idx="413">
                  <c:v>75.3</c:v>
                </c:pt>
                <c:pt idx="414">
                  <c:v>75.3</c:v>
                </c:pt>
                <c:pt idx="415">
                  <c:v>75.3</c:v>
                </c:pt>
                <c:pt idx="416">
                  <c:v>75.3</c:v>
                </c:pt>
                <c:pt idx="417">
                  <c:v>75.5</c:v>
                </c:pt>
                <c:pt idx="418">
                  <c:v>75.400000000000006</c:v>
                </c:pt>
                <c:pt idx="419">
                  <c:v>75.5</c:v>
                </c:pt>
                <c:pt idx="420">
                  <c:v>75.2</c:v>
                </c:pt>
                <c:pt idx="421">
                  <c:v>75.2</c:v>
                </c:pt>
                <c:pt idx="422">
                  <c:v>75.2</c:v>
                </c:pt>
                <c:pt idx="423">
                  <c:v>75.400000000000006</c:v>
                </c:pt>
                <c:pt idx="424">
                  <c:v>75.7</c:v>
                </c:pt>
                <c:pt idx="425">
                  <c:v>75.5</c:v>
                </c:pt>
                <c:pt idx="426">
                  <c:v>75.5</c:v>
                </c:pt>
                <c:pt idx="427">
                  <c:v>75.400000000000006</c:v>
                </c:pt>
                <c:pt idx="428">
                  <c:v>75.5</c:v>
                </c:pt>
                <c:pt idx="429">
                  <c:v>76.599999999999994</c:v>
                </c:pt>
              </c:numCache>
            </c:numRef>
          </c:xVal>
          <c:yVal>
            <c:numRef>
              <c:f>'Max Granularity'!$E$2:$E$431</c:f>
              <c:numCache>
                <c:formatCode>General</c:formatCode>
                <c:ptCount val="430"/>
                <c:pt idx="0">
                  <c:v>0.51525014880952302</c:v>
                </c:pt>
                <c:pt idx="1">
                  <c:v>0.51409618055555495</c:v>
                </c:pt>
                <c:pt idx="2">
                  <c:v>0.51412961309523797</c:v>
                </c:pt>
                <c:pt idx="3">
                  <c:v>0.51442430555555496</c:v>
                </c:pt>
                <c:pt idx="4">
                  <c:v>0.51241279761904701</c:v>
                </c:pt>
                <c:pt idx="5">
                  <c:v>0.51171721230158695</c:v>
                </c:pt>
                <c:pt idx="6">
                  <c:v>0.49887445436507899</c:v>
                </c:pt>
                <c:pt idx="7">
                  <c:v>0.48415223214285702</c:v>
                </c:pt>
                <c:pt idx="8">
                  <c:v>0.48031879960317397</c:v>
                </c:pt>
                <c:pt idx="9">
                  <c:v>0.47994791666666597</c:v>
                </c:pt>
                <c:pt idx="10">
                  <c:v>0.48012008928571398</c:v>
                </c:pt>
                <c:pt idx="11">
                  <c:v>0.479123313492063</c:v>
                </c:pt>
                <c:pt idx="12">
                  <c:v>0.47895451388888799</c:v>
                </c:pt>
                <c:pt idx="13">
                  <c:v>0.478318452380952</c:v>
                </c:pt>
                <c:pt idx="14">
                  <c:v>0.47698968253968199</c:v>
                </c:pt>
                <c:pt idx="15">
                  <c:v>0.47561934523809501</c:v>
                </c:pt>
                <c:pt idx="16">
                  <c:v>0.47493735119047598</c:v>
                </c:pt>
                <c:pt idx="17">
                  <c:v>0.47502926587301503</c:v>
                </c:pt>
                <c:pt idx="18">
                  <c:v>0.47563814484126898</c:v>
                </c:pt>
                <c:pt idx="19">
                  <c:v>0.47435892857142797</c:v>
                </c:pt>
                <c:pt idx="20">
                  <c:v>0.47173774801587298</c:v>
                </c:pt>
                <c:pt idx="21">
                  <c:v>0.468760367063492</c:v>
                </c:pt>
                <c:pt idx="22">
                  <c:v>0.46857579365079299</c:v>
                </c:pt>
                <c:pt idx="23">
                  <c:v>0.46862733134920598</c:v>
                </c:pt>
                <c:pt idx="24">
                  <c:v>0.468417857142857</c:v>
                </c:pt>
                <c:pt idx="25">
                  <c:v>0.466994047619047</c:v>
                </c:pt>
                <c:pt idx="26">
                  <c:v>0.4659625</c:v>
                </c:pt>
                <c:pt idx="27">
                  <c:v>0.46362549603174602</c:v>
                </c:pt>
                <c:pt idx="28">
                  <c:v>0.46345084325396801</c:v>
                </c:pt>
                <c:pt idx="29">
                  <c:v>0.46173883928571402</c:v>
                </c:pt>
                <c:pt idx="30">
                  <c:v>0.46108784722222201</c:v>
                </c:pt>
                <c:pt idx="31">
                  <c:v>0.460894890873015</c:v>
                </c:pt>
                <c:pt idx="32">
                  <c:v>0.45840560515873002</c:v>
                </c:pt>
                <c:pt idx="33">
                  <c:v>0.45806046626984098</c:v>
                </c:pt>
                <c:pt idx="34">
                  <c:v>0.45773075396825302</c:v>
                </c:pt>
                <c:pt idx="35">
                  <c:v>0.45769285714285701</c:v>
                </c:pt>
                <c:pt idx="36">
                  <c:v>0.45769285714285701</c:v>
                </c:pt>
                <c:pt idx="37">
                  <c:v>0.45769285714285701</c:v>
                </c:pt>
                <c:pt idx="38">
                  <c:v>0.45749300595238002</c:v>
                </c:pt>
                <c:pt idx="39">
                  <c:v>0.45510927579365001</c:v>
                </c:pt>
                <c:pt idx="40">
                  <c:v>0.455085763888888</c:v>
                </c:pt>
                <c:pt idx="41">
                  <c:v>0.45504930555555501</c:v>
                </c:pt>
                <c:pt idx="42">
                  <c:v>0.453272817460317</c:v>
                </c:pt>
                <c:pt idx="43">
                  <c:v>0.452849652777777</c:v>
                </c:pt>
                <c:pt idx="44">
                  <c:v>0.45293427579364998</c:v>
                </c:pt>
                <c:pt idx="45">
                  <c:v>0.45425233134920601</c:v>
                </c:pt>
                <c:pt idx="46">
                  <c:v>0.45339047619047601</c:v>
                </c:pt>
                <c:pt idx="47">
                  <c:v>0.452885714285714</c:v>
                </c:pt>
                <c:pt idx="48">
                  <c:v>0.45319702380952298</c:v>
                </c:pt>
                <c:pt idx="49">
                  <c:v>0.45276364087301502</c:v>
                </c:pt>
                <c:pt idx="50">
                  <c:v>0.45319295634920598</c:v>
                </c:pt>
                <c:pt idx="51">
                  <c:v>0.452191021825396</c:v>
                </c:pt>
                <c:pt idx="52">
                  <c:v>0.45160917658730099</c:v>
                </c:pt>
                <c:pt idx="53">
                  <c:v>0.451213541666666</c:v>
                </c:pt>
                <c:pt idx="54">
                  <c:v>0.45149613095238</c:v>
                </c:pt>
                <c:pt idx="55">
                  <c:v>0.45211701388888798</c:v>
                </c:pt>
                <c:pt idx="56">
                  <c:v>0.451934375</c:v>
                </c:pt>
                <c:pt idx="57">
                  <c:v>0.45126909722222203</c:v>
                </c:pt>
                <c:pt idx="58">
                  <c:v>0.45148075396825399</c:v>
                </c:pt>
                <c:pt idx="59">
                  <c:v>0.45101046626984098</c:v>
                </c:pt>
                <c:pt idx="60">
                  <c:v>0.45137187499999998</c:v>
                </c:pt>
                <c:pt idx="61">
                  <c:v>0.45149166666666601</c:v>
                </c:pt>
                <c:pt idx="62">
                  <c:v>0.45114578373015801</c:v>
                </c:pt>
                <c:pt idx="63">
                  <c:v>0.45037187499999998</c:v>
                </c:pt>
                <c:pt idx="64">
                  <c:v>0.44918635912698401</c:v>
                </c:pt>
                <c:pt idx="65">
                  <c:v>0.44758789682539601</c:v>
                </c:pt>
                <c:pt idx="66">
                  <c:v>0.44740957341269799</c:v>
                </c:pt>
                <c:pt idx="67">
                  <c:v>0.44697212301587302</c:v>
                </c:pt>
                <c:pt idx="68">
                  <c:v>0.44624072420634903</c:v>
                </c:pt>
                <c:pt idx="69">
                  <c:v>0.44591369047619001</c:v>
                </c:pt>
                <c:pt idx="70">
                  <c:v>0.445383482142857</c:v>
                </c:pt>
                <c:pt idx="71">
                  <c:v>0.444327827380952</c:v>
                </c:pt>
                <c:pt idx="72">
                  <c:v>0.443912549603174</c:v>
                </c:pt>
                <c:pt idx="73">
                  <c:v>0.44345133928571401</c:v>
                </c:pt>
                <c:pt idx="74">
                  <c:v>0.44284027777777701</c:v>
                </c:pt>
                <c:pt idx="75">
                  <c:v>0.44193849206349201</c:v>
                </c:pt>
                <c:pt idx="76">
                  <c:v>0.44014727182539598</c:v>
                </c:pt>
                <c:pt idx="77">
                  <c:v>0.43945436507936497</c:v>
                </c:pt>
                <c:pt idx="78">
                  <c:v>0.438599801587301</c:v>
                </c:pt>
                <c:pt idx="79">
                  <c:v>0.438415277777777</c:v>
                </c:pt>
                <c:pt idx="80">
                  <c:v>0.43823382936507899</c:v>
                </c:pt>
                <c:pt idx="81">
                  <c:v>0.43706889880952299</c:v>
                </c:pt>
                <c:pt idx="82">
                  <c:v>0.43608799603174597</c:v>
                </c:pt>
                <c:pt idx="83">
                  <c:v>0.43565426587301498</c:v>
                </c:pt>
                <c:pt idx="84">
                  <c:v>0.43536428571428498</c:v>
                </c:pt>
                <c:pt idx="85">
                  <c:v>0.43466374007936498</c:v>
                </c:pt>
                <c:pt idx="86">
                  <c:v>0.43414246031746001</c:v>
                </c:pt>
                <c:pt idx="87">
                  <c:v>0.43354697420634902</c:v>
                </c:pt>
                <c:pt idx="88">
                  <c:v>0.43281334325396797</c:v>
                </c:pt>
                <c:pt idx="89">
                  <c:v>0.43259776785714199</c:v>
                </c:pt>
                <c:pt idx="90">
                  <c:v>0.43232926587301501</c:v>
                </c:pt>
                <c:pt idx="91">
                  <c:v>0.43122628968253901</c:v>
                </c:pt>
                <c:pt idx="92">
                  <c:v>0.43059250992063403</c:v>
                </c:pt>
                <c:pt idx="93">
                  <c:v>0.43033809523809502</c:v>
                </c:pt>
                <c:pt idx="94">
                  <c:v>0.42997762896825398</c:v>
                </c:pt>
                <c:pt idx="95">
                  <c:v>0.42945312499999999</c:v>
                </c:pt>
                <c:pt idx="96">
                  <c:v>0.42911840277777702</c:v>
                </c:pt>
                <c:pt idx="97">
                  <c:v>0.428524603174603</c:v>
                </c:pt>
                <c:pt idx="98">
                  <c:v>0.42848070436507901</c:v>
                </c:pt>
                <c:pt idx="99">
                  <c:v>0.42824196428571398</c:v>
                </c:pt>
                <c:pt idx="100">
                  <c:v>0.42764097222222203</c:v>
                </c:pt>
                <c:pt idx="101">
                  <c:v>0.42739846230158701</c:v>
                </c:pt>
                <c:pt idx="102">
                  <c:v>0.42683407738095203</c:v>
                </c:pt>
                <c:pt idx="103">
                  <c:v>0.42666929563492001</c:v>
                </c:pt>
                <c:pt idx="104">
                  <c:v>0.42643497023809501</c:v>
                </c:pt>
                <c:pt idx="105">
                  <c:v>0.42598308531745999</c:v>
                </c:pt>
                <c:pt idx="106">
                  <c:v>0.42574007936507902</c:v>
                </c:pt>
                <c:pt idx="107">
                  <c:v>0.42555089285714198</c:v>
                </c:pt>
                <c:pt idx="108">
                  <c:v>0.425314583333333</c:v>
                </c:pt>
                <c:pt idx="109">
                  <c:v>0.42485034722222198</c:v>
                </c:pt>
                <c:pt idx="110">
                  <c:v>0.42483720238095202</c:v>
                </c:pt>
                <c:pt idx="111">
                  <c:v>0.42413010912698401</c:v>
                </c:pt>
                <c:pt idx="112">
                  <c:v>0.42405605158730098</c:v>
                </c:pt>
                <c:pt idx="113">
                  <c:v>0.42367971230158702</c:v>
                </c:pt>
                <c:pt idx="114">
                  <c:v>0.42336299603174599</c:v>
                </c:pt>
                <c:pt idx="115">
                  <c:v>0.42318035714285701</c:v>
                </c:pt>
                <c:pt idx="116">
                  <c:v>0.42253784722222198</c:v>
                </c:pt>
                <c:pt idx="117">
                  <c:v>0.42221909722222201</c:v>
                </c:pt>
                <c:pt idx="118">
                  <c:v>0.42213065476190398</c:v>
                </c:pt>
                <c:pt idx="119">
                  <c:v>0.42193159722222201</c:v>
                </c:pt>
                <c:pt idx="120">
                  <c:v>0.421373412698412</c:v>
                </c:pt>
                <c:pt idx="121">
                  <c:v>0.42127589285714201</c:v>
                </c:pt>
                <c:pt idx="122">
                  <c:v>0.421101884920634</c:v>
                </c:pt>
                <c:pt idx="123">
                  <c:v>0.42052341269841198</c:v>
                </c:pt>
                <c:pt idx="124">
                  <c:v>0.41991165674603098</c:v>
                </c:pt>
                <c:pt idx="125">
                  <c:v>0.41954871031745999</c:v>
                </c:pt>
                <c:pt idx="126">
                  <c:v>0.419082291666666</c:v>
                </c:pt>
                <c:pt idx="127">
                  <c:v>0.41892227182539599</c:v>
                </c:pt>
                <c:pt idx="128">
                  <c:v>0.418620833333333</c:v>
                </c:pt>
                <c:pt idx="129">
                  <c:v>0.41833665674603099</c:v>
                </c:pt>
                <c:pt idx="130">
                  <c:v>0.41791091269841202</c:v>
                </c:pt>
                <c:pt idx="131">
                  <c:v>0.41753169642857102</c:v>
                </c:pt>
                <c:pt idx="132">
                  <c:v>0.417198363095238</c:v>
                </c:pt>
                <c:pt idx="133">
                  <c:v>0.41675381944444401</c:v>
                </c:pt>
                <c:pt idx="134">
                  <c:v>0.41632911706349202</c:v>
                </c:pt>
                <c:pt idx="135">
                  <c:v>0.41585396825396798</c:v>
                </c:pt>
                <c:pt idx="136">
                  <c:v>0.41576081349206301</c:v>
                </c:pt>
                <c:pt idx="137">
                  <c:v>0.41538501984126902</c:v>
                </c:pt>
                <c:pt idx="138">
                  <c:v>0.41476498015872998</c:v>
                </c:pt>
                <c:pt idx="139">
                  <c:v>0.41459429563492001</c:v>
                </c:pt>
                <c:pt idx="140">
                  <c:v>0.41442033730158701</c:v>
                </c:pt>
                <c:pt idx="141">
                  <c:v>0.41358779761904702</c:v>
                </c:pt>
                <c:pt idx="142">
                  <c:v>0.412802926587301</c:v>
                </c:pt>
                <c:pt idx="143">
                  <c:v>0.41225739087301499</c:v>
                </c:pt>
                <c:pt idx="144">
                  <c:v>0.411862202380952</c:v>
                </c:pt>
                <c:pt idx="145">
                  <c:v>0.41154052579365002</c:v>
                </c:pt>
                <c:pt idx="146">
                  <c:v>0.41118120039682499</c:v>
                </c:pt>
                <c:pt idx="147">
                  <c:v>0.41060664682539599</c:v>
                </c:pt>
                <c:pt idx="148">
                  <c:v>0.410043799603174</c:v>
                </c:pt>
                <c:pt idx="149">
                  <c:v>0.40973318452380902</c:v>
                </c:pt>
                <c:pt idx="150">
                  <c:v>0.40926408730158698</c:v>
                </c:pt>
                <c:pt idx="151">
                  <c:v>0.40882971230158699</c:v>
                </c:pt>
                <c:pt idx="152">
                  <c:v>0.40814647817460298</c:v>
                </c:pt>
                <c:pt idx="153">
                  <c:v>0.40745808531745997</c:v>
                </c:pt>
                <c:pt idx="154">
                  <c:v>0.40726453373015797</c:v>
                </c:pt>
                <c:pt idx="155">
                  <c:v>0.40665213293650698</c:v>
                </c:pt>
                <c:pt idx="156">
                  <c:v>0.40612058531745998</c:v>
                </c:pt>
                <c:pt idx="157">
                  <c:v>0.40505386904761898</c:v>
                </c:pt>
                <c:pt idx="158">
                  <c:v>0.40421894841269801</c:v>
                </c:pt>
                <c:pt idx="159">
                  <c:v>0.403101736111111</c:v>
                </c:pt>
                <c:pt idx="160">
                  <c:v>0.401622916666666</c:v>
                </c:pt>
                <c:pt idx="161">
                  <c:v>0.40160337301587301</c:v>
                </c:pt>
                <c:pt idx="162">
                  <c:v>0.40143735119047602</c:v>
                </c:pt>
                <c:pt idx="163">
                  <c:v>0.40126190476190399</c:v>
                </c:pt>
                <c:pt idx="164">
                  <c:v>0.40121899801587302</c:v>
                </c:pt>
                <c:pt idx="165">
                  <c:v>0.40127465277777702</c:v>
                </c:pt>
                <c:pt idx="166">
                  <c:v>0.40098670634920602</c:v>
                </c:pt>
                <c:pt idx="167">
                  <c:v>0.40075892857142797</c:v>
                </c:pt>
                <c:pt idx="168">
                  <c:v>0.40053531746031701</c:v>
                </c:pt>
                <c:pt idx="169">
                  <c:v>0.398129910714285</c:v>
                </c:pt>
                <c:pt idx="170">
                  <c:v>0.39731924603174601</c:v>
                </c:pt>
                <c:pt idx="171">
                  <c:v>0.39761185515872999</c:v>
                </c:pt>
                <c:pt idx="172">
                  <c:v>0.39711661706349199</c:v>
                </c:pt>
                <c:pt idx="173">
                  <c:v>0.39692157738095202</c:v>
                </c:pt>
                <c:pt idx="174">
                  <c:v>0.39679211309523799</c:v>
                </c:pt>
                <c:pt idx="175">
                  <c:v>0.39619880952380898</c:v>
                </c:pt>
                <c:pt idx="176">
                  <c:v>0.39521631944444402</c:v>
                </c:pt>
                <c:pt idx="177">
                  <c:v>0.393773462301587</c:v>
                </c:pt>
                <c:pt idx="178">
                  <c:v>0.39358268849206302</c:v>
                </c:pt>
                <c:pt idx="179">
                  <c:v>0.392810218253968</c:v>
                </c:pt>
                <c:pt idx="180">
                  <c:v>0.39230198412698403</c:v>
                </c:pt>
                <c:pt idx="181">
                  <c:v>0.39257242063491998</c:v>
                </c:pt>
                <c:pt idx="182">
                  <c:v>0.392477182539682</c:v>
                </c:pt>
                <c:pt idx="183">
                  <c:v>0.39224513888888801</c:v>
                </c:pt>
                <c:pt idx="184">
                  <c:v>0.39165917658730098</c:v>
                </c:pt>
                <c:pt idx="185">
                  <c:v>0.39055833333333301</c:v>
                </c:pt>
                <c:pt idx="186">
                  <c:v>0.38931785714285699</c:v>
                </c:pt>
                <c:pt idx="187">
                  <c:v>0.38925327380952301</c:v>
                </c:pt>
                <c:pt idx="188">
                  <c:v>0.38899265873015798</c:v>
                </c:pt>
                <c:pt idx="189">
                  <c:v>0.38910828373015799</c:v>
                </c:pt>
                <c:pt idx="190">
                  <c:v>0.38896517857142798</c:v>
                </c:pt>
                <c:pt idx="191">
                  <c:v>0.38815729166666602</c:v>
                </c:pt>
                <c:pt idx="192">
                  <c:v>0.38677867063492</c:v>
                </c:pt>
                <c:pt idx="193">
                  <c:v>0.38575580357142802</c:v>
                </c:pt>
                <c:pt idx="194">
                  <c:v>0.385449950396825</c:v>
                </c:pt>
                <c:pt idx="195">
                  <c:v>0.38549335317460298</c:v>
                </c:pt>
                <c:pt idx="196">
                  <c:v>0.38522172619047601</c:v>
                </c:pt>
                <c:pt idx="197">
                  <c:v>0.38505778769841198</c:v>
                </c:pt>
                <c:pt idx="198">
                  <c:v>0.385070486111111</c:v>
                </c:pt>
                <c:pt idx="199">
                  <c:v>0.384901488095238</c:v>
                </c:pt>
                <c:pt idx="200">
                  <c:v>0.38497559523809499</c:v>
                </c:pt>
                <c:pt idx="201">
                  <c:v>0.38387276785714203</c:v>
                </c:pt>
                <c:pt idx="202">
                  <c:v>0.38392658730158702</c:v>
                </c:pt>
                <c:pt idx="203">
                  <c:v>0.38372633928571398</c:v>
                </c:pt>
                <c:pt idx="204">
                  <c:v>0.38401195436507901</c:v>
                </c:pt>
                <c:pt idx="205">
                  <c:v>0.38340952380952298</c:v>
                </c:pt>
                <c:pt idx="206">
                  <c:v>0.38010585317460299</c:v>
                </c:pt>
                <c:pt idx="207">
                  <c:v>0.37448630952380901</c:v>
                </c:pt>
                <c:pt idx="208">
                  <c:v>0.37355029761904701</c:v>
                </c:pt>
                <c:pt idx="209">
                  <c:v>0.37222470238095201</c:v>
                </c:pt>
                <c:pt idx="210">
                  <c:v>0.37217748015872998</c:v>
                </c:pt>
                <c:pt idx="211">
                  <c:v>0.37208363095238001</c:v>
                </c:pt>
                <c:pt idx="212">
                  <c:v>0.37186428571428498</c:v>
                </c:pt>
                <c:pt idx="213">
                  <c:v>0.371021180555555</c:v>
                </c:pt>
                <c:pt idx="214">
                  <c:v>0.370121478174603</c:v>
                </c:pt>
                <c:pt idx="215">
                  <c:v>0.36292371031746001</c:v>
                </c:pt>
                <c:pt idx="216">
                  <c:v>0.362774950396825</c:v>
                </c:pt>
                <c:pt idx="217">
                  <c:v>0.36257926587301498</c:v>
                </c:pt>
                <c:pt idx="218">
                  <c:v>0.36237872023809498</c:v>
                </c:pt>
                <c:pt idx="219">
                  <c:v>0.362488541666666</c:v>
                </c:pt>
                <c:pt idx="220">
                  <c:v>0.36250153769841198</c:v>
                </c:pt>
                <c:pt idx="221">
                  <c:v>0.36205848214285702</c:v>
                </c:pt>
                <c:pt idx="222">
                  <c:v>0.361758283730158</c:v>
                </c:pt>
                <c:pt idx="223">
                  <c:v>0.36061557539682498</c:v>
                </c:pt>
                <c:pt idx="224">
                  <c:v>0.35934742063491998</c:v>
                </c:pt>
                <c:pt idx="225">
                  <c:v>0.35919707341269802</c:v>
                </c:pt>
                <c:pt idx="226">
                  <c:v>0.35892881944444399</c:v>
                </c:pt>
                <c:pt idx="227">
                  <c:v>0.358987648809523</c:v>
                </c:pt>
                <c:pt idx="228">
                  <c:v>0.35840873015872998</c:v>
                </c:pt>
                <c:pt idx="229">
                  <c:v>0.35773224206349202</c:v>
                </c:pt>
                <c:pt idx="230">
                  <c:v>0.35437127976190402</c:v>
                </c:pt>
                <c:pt idx="231">
                  <c:v>0.354310813492063</c:v>
                </c:pt>
                <c:pt idx="232">
                  <c:v>0.353945535714285</c:v>
                </c:pt>
                <c:pt idx="233">
                  <c:v>0.35405967261904697</c:v>
                </c:pt>
                <c:pt idx="234">
                  <c:v>0.35382375992063397</c:v>
                </c:pt>
                <c:pt idx="235">
                  <c:v>0.35316021825396798</c:v>
                </c:pt>
                <c:pt idx="236">
                  <c:v>0.34912371031745998</c:v>
                </c:pt>
                <c:pt idx="237">
                  <c:v>0.34888412698412602</c:v>
                </c:pt>
                <c:pt idx="238">
                  <c:v>0.34854558531745999</c:v>
                </c:pt>
                <c:pt idx="239">
                  <c:v>0.34858511904761902</c:v>
                </c:pt>
                <c:pt idx="240">
                  <c:v>0.34814613095238001</c:v>
                </c:pt>
                <c:pt idx="241">
                  <c:v>0.34775927579365001</c:v>
                </c:pt>
                <c:pt idx="242">
                  <c:v>0.34294136904761902</c:v>
                </c:pt>
                <c:pt idx="243">
                  <c:v>0.34297222222222201</c:v>
                </c:pt>
                <c:pt idx="244">
                  <c:v>0.34377748015873</c:v>
                </c:pt>
                <c:pt idx="245">
                  <c:v>0.34461567460317399</c:v>
                </c:pt>
                <c:pt idx="246">
                  <c:v>0.34386339285714201</c:v>
                </c:pt>
                <c:pt idx="247">
                  <c:v>0.34236815476190402</c:v>
                </c:pt>
                <c:pt idx="248">
                  <c:v>0.34233958333333298</c:v>
                </c:pt>
                <c:pt idx="249">
                  <c:v>0.342269593253968</c:v>
                </c:pt>
                <c:pt idx="250">
                  <c:v>0.342174503968254</c:v>
                </c:pt>
                <c:pt idx="251">
                  <c:v>0.342274107142857</c:v>
                </c:pt>
                <c:pt idx="252">
                  <c:v>0.34104196428571398</c:v>
                </c:pt>
                <c:pt idx="253">
                  <c:v>0.34104196428571398</c:v>
                </c:pt>
                <c:pt idx="254">
                  <c:v>0.34125029761904702</c:v>
                </c:pt>
                <c:pt idx="255">
                  <c:v>0.341197718253968</c:v>
                </c:pt>
                <c:pt idx="256">
                  <c:v>0.34257068452380901</c:v>
                </c:pt>
                <c:pt idx="257">
                  <c:v>0.33981498015873002</c:v>
                </c:pt>
                <c:pt idx="258">
                  <c:v>0.33959176587301498</c:v>
                </c:pt>
                <c:pt idx="259">
                  <c:v>0.33959176587301498</c:v>
                </c:pt>
                <c:pt idx="260">
                  <c:v>0.33955208333333298</c:v>
                </c:pt>
                <c:pt idx="261">
                  <c:v>0.33953045634920598</c:v>
                </c:pt>
                <c:pt idx="262">
                  <c:v>0.33890094246031699</c:v>
                </c:pt>
                <c:pt idx="263">
                  <c:v>0.338593402777777</c:v>
                </c:pt>
                <c:pt idx="264">
                  <c:v>0.33858015873015801</c:v>
                </c:pt>
                <c:pt idx="265">
                  <c:v>0.33858015873015801</c:v>
                </c:pt>
                <c:pt idx="266">
                  <c:v>0.33866066468253903</c:v>
                </c:pt>
                <c:pt idx="267">
                  <c:v>0.337326388888888</c:v>
                </c:pt>
                <c:pt idx="268">
                  <c:v>0.33645153769841202</c:v>
                </c:pt>
                <c:pt idx="269">
                  <c:v>0.33608010912698399</c:v>
                </c:pt>
                <c:pt idx="270">
                  <c:v>0.33608040674603101</c:v>
                </c:pt>
                <c:pt idx="271">
                  <c:v>0.33608040674603101</c:v>
                </c:pt>
                <c:pt idx="272">
                  <c:v>0.33506240079365002</c:v>
                </c:pt>
                <c:pt idx="273">
                  <c:v>0.33417425595237998</c:v>
                </c:pt>
                <c:pt idx="274">
                  <c:v>0.331814930555555</c:v>
                </c:pt>
                <c:pt idx="275">
                  <c:v>0.32968497023809501</c:v>
                </c:pt>
                <c:pt idx="276">
                  <c:v>0.32969702380952298</c:v>
                </c:pt>
                <c:pt idx="277">
                  <c:v>0.32973288690476099</c:v>
                </c:pt>
                <c:pt idx="278">
                  <c:v>0.32828621031746003</c:v>
                </c:pt>
                <c:pt idx="279">
                  <c:v>0.32776587301587301</c:v>
                </c:pt>
                <c:pt idx="280">
                  <c:v>0.32772896825396802</c:v>
                </c:pt>
                <c:pt idx="281">
                  <c:v>0.32772896825396802</c:v>
                </c:pt>
                <c:pt idx="282">
                  <c:v>0.32772896825396802</c:v>
                </c:pt>
                <c:pt idx="283">
                  <c:v>0.32513735119047599</c:v>
                </c:pt>
                <c:pt idx="284">
                  <c:v>0.32143407738095198</c:v>
                </c:pt>
                <c:pt idx="285">
                  <c:v>0.32120992063491999</c:v>
                </c:pt>
                <c:pt idx="286">
                  <c:v>0.32126393849206297</c:v>
                </c:pt>
                <c:pt idx="287">
                  <c:v>0.32125868055555501</c:v>
                </c:pt>
                <c:pt idx="288">
                  <c:v>0.32129196428571399</c:v>
                </c:pt>
                <c:pt idx="289">
                  <c:v>0.32027633928571397</c:v>
                </c:pt>
                <c:pt idx="290">
                  <c:v>0.31245406746031701</c:v>
                </c:pt>
                <c:pt idx="291">
                  <c:v>0.310657043650793</c:v>
                </c:pt>
                <c:pt idx="292">
                  <c:v>0.31064990079365001</c:v>
                </c:pt>
                <c:pt idx="293">
                  <c:v>0.31068472222222199</c:v>
                </c:pt>
                <c:pt idx="294">
                  <c:v>0.31056999007936498</c:v>
                </c:pt>
                <c:pt idx="295">
                  <c:v>0.31044578373015802</c:v>
                </c:pt>
                <c:pt idx="296">
                  <c:v>0.30960684523809501</c:v>
                </c:pt>
                <c:pt idx="297">
                  <c:v>0.308683184523809</c:v>
                </c:pt>
                <c:pt idx="298">
                  <c:v>0.30847371031746001</c:v>
                </c:pt>
                <c:pt idx="299">
                  <c:v>0.30842371031746002</c:v>
                </c:pt>
                <c:pt idx="300">
                  <c:v>0.30844871031746002</c:v>
                </c:pt>
                <c:pt idx="301">
                  <c:v>0.308361904761904</c:v>
                </c:pt>
                <c:pt idx="302">
                  <c:v>0.308283035714285</c:v>
                </c:pt>
                <c:pt idx="303">
                  <c:v>0.30827291666666601</c:v>
                </c:pt>
                <c:pt idx="304">
                  <c:v>0.30826458333333301</c:v>
                </c:pt>
                <c:pt idx="305">
                  <c:v>0.30825401785714202</c:v>
                </c:pt>
                <c:pt idx="306">
                  <c:v>0.30807207341269799</c:v>
                </c:pt>
                <c:pt idx="307">
                  <c:v>0.30779072420634901</c:v>
                </c:pt>
                <c:pt idx="308">
                  <c:v>0.30745704365079302</c:v>
                </c:pt>
                <c:pt idx="309">
                  <c:v>0.30736101190476101</c:v>
                </c:pt>
                <c:pt idx="310">
                  <c:v>0.30736071428571399</c:v>
                </c:pt>
                <c:pt idx="311">
                  <c:v>0.30737906746031701</c:v>
                </c:pt>
                <c:pt idx="312">
                  <c:v>0.30704885912698399</c:v>
                </c:pt>
                <c:pt idx="313">
                  <c:v>0.306234375</c:v>
                </c:pt>
                <c:pt idx="314">
                  <c:v>0.30584494047618999</c:v>
                </c:pt>
                <c:pt idx="315">
                  <c:v>0.30586636904761899</c:v>
                </c:pt>
                <c:pt idx="316">
                  <c:v>0.30589107142857103</c:v>
                </c:pt>
                <c:pt idx="317">
                  <c:v>0.30584404761904699</c:v>
                </c:pt>
                <c:pt idx="318">
                  <c:v>0.30544727182539599</c:v>
                </c:pt>
                <c:pt idx="319">
                  <c:v>0.30465401785714202</c:v>
                </c:pt>
                <c:pt idx="320">
                  <c:v>0.303656845238095</c:v>
                </c:pt>
                <c:pt idx="321">
                  <c:v>0.30365267857142803</c:v>
                </c:pt>
                <c:pt idx="322">
                  <c:v>0.30369791666666601</c:v>
                </c:pt>
                <c:pt idx="323">
                  <c:v>0.30370059523809501</c:v>
                </c:pt>
                <c:pt idx="324">
                  <c:v>0.30360892857142802</c:v>
                </c:pt>
                <c:pt idx="325">
                  <c:v>0.303164285714285</c:v>
                </c:pt>
                <c:pt idx="326">
                  <c:v>0.30225565476190402</c:v>
                </c:pt>
                <c:pt idx="327">
                  <c:v>0.30225679563491997</c:v>
                </c:pt>
                <c:pt idx="328">
                  <c:v>0.30225679563491997</c:v>
                </c:pt>
                <c:pt idx="329">
                  <c:v>0.29977564484126901</c:v>
                </c:pt>
                <c:pt idx="330">
                  <c:v>0.29817281746031699</c:v>
                </c:pt>
                <c:pt idx="331">
                  <c:v>0.29734905753968199</c:v>
                </c:pt>
                <c:pt idx="332">
                  <c:v>0.29729340277777699</c:v>
                </c:pt>
                <c:pt idx="333">
                  <c:v>0.29729340277777699</c:v>
                </c:pt>
                <c:pt idx="334">
                  <c:v>0.29729340277777699</c:v>
                </c:pt>
                <c:pt idx="335">
                  <c:v>0.29639513888888802</c:v>
                </c:pt>
                <c:pt idx="336">
                  <c:v>0.29602157738095197</c:v>
                </c:pt>
                <c:pt idx="337">
                  <c:v>0.29591721230158702</c:v>
                </c:pt>
                <c:pt idx="338">
                  <c:v>0.29591721230158702</c:v>
                </c:pt>
                <c:pt idx="339">
                  <c:v>0.29491969246031702</c:v>
                </c:pt>
                <c:pt idx="340">
                  <c:v>0.29372440476190398</c:v>
                </c:pt>
                <c:pt idx="341">
                  <c:v>0.29329578373015802</c:v>
                </c:pt>
                <c:pt idx="342">
                  <c:v>0.293237996031746</c:v>
                </c:pt>
                <c:pt idx="343">
                  <c:v>0.293237996031746</c:v>
                </c:pt>
                <c:pt idx="344">
                  <c:v>0.293237996031746</c:v>
                </c:pt>
                <c:pt idx="345">
                  <c:v>0.29205669642857102</c:v>
                </c:pt>
                <c:pt idx="346">
                  <c:v>0.29078159722222202</c:v>
                </c:pt>
                <c:pt idx="347">
                  <c:v>0.29063834325396798</c:v>
                </c:pt>
                <c:pt idx="348">
                  <c:v>0.29063834325396798</c:v>
                </c:pt>
                <c:pt idx="349">
                  <c:v>0.29063834325396798</c:v>
                </c:pt>
                <c:pt idx="350">
                  <c:v>0.29063834325396798</c:v>
                </c:pt>
                <c:pt idx="351">
                  <c:v>0.29002182539682497</c:v>
                </c:pt>
                <c:pt idx="352">
                  <c:v>0.28944618055555499</c:v>
                </c:pt>
                <c:pt idx="353">
                  <c:v>0.28944618055555499</c:v>
                </c:pt>
                <c:pt idx="354">
                  <c:v>0.28944618055555499</c:v>
                </c:pt>
                <c:pt idx="355">
                  <c:v>0.28869469246031698</c:v>
                </c:pt>
                <c:pt idx="356">
                  <c:v>0.28773571428571398</c:v>
                </c:pt>
                <c:pt idx="357">
                  <c:v>0.28713065476190403</c:v>
                </c:pt>
                <c:pt idx="358">
                  <c:v>0.28704444444444399</c:v>
                </c:pt>
                <c:pt idx="359">
                  <c:v>0.28704444444444399</c:v>
                </c:pt>
                <c:pt idx="360">
                  <c:v>0.28704444444444399</c:v>
                </c:pt>
                <c:pt idx="361">
                  <c:v>0.28548189484126901</c:v>
                </c:pt>
                <c:pt idx="362">
                  <c:v>0.28476274801587298</c:v>
                </c:pt>
                <c:pt idx="363">
                  <c:v>0.28475252976190402</c:v>
                </c:pt>
                <c:pt idx="364">
                  <c:v>0.28475252976190402</c:v>
                </c:pt>
                <c:pt idx="365">
                  <c:v>0.28475252976190402</c:v>
                </c:pt>
                <c:pt idx="366">
                  <c:v>0.28475252976190402</c:v>
                </c:pt>
                <c:pt idx="367">
                  <c:v>0.28437896825396802</c:v>
                </c:pt>
                <c:pt idx="368">
                  <c:v>0.28422088293650699</c:v>
                </c:pt>
                <c:pt idx="369">
                  <c:v>0.28419652777777699</c:v>
                </c:pt>
                <c:pt idx="370">
                  <c:v>0.28419652777777699</c:v>
                </c:pt>
                <c:pt idx="371">
                  <c:v>0.28291889880952298</c:v>
                </c:pt>
                <c:pt idx="372">
                  <c:v>0.281937698412698</c:v>
                </c:pt>
                <c:pt idx="373">
                  <c:v>0.28130873015872998</c:v>
                </c:pt>
                <c:pt idx="374">
                  <c:v>0.28117916666666598</c:v>
                </c:pt>
                <c:pt idx="375">
                  <c:v>0.28117331349206298</c:v>
                </c:pt>
                <c:pt idx="376">
                  <c:v>0.28117331349206298</c:v>
                </c:pt>
                <c:pt idx="377">
                  <c:v>0.279476240079365</c:v>
                </c:pt>
                <c:pt idx="378">
                  <c:v>0.279042708333333</c:v>
                </c:pt>
                <c:pt idx="379">
                  <c:v>0.27879568452380898</c:v>
                </c:pt>
                <c:pt idx="380">
                  <c:v>0.278795089285714</c:v>
                </c:pt>
                <c:pt idx="381">
                  <c:v>0.278795089285714</c:v>
                </c:pt>
                <c:pt idx="382">
                  <c:v>0.278795089285714</c:v>
                </c:pt>
                <c:pt idx="383">
                  <c:v>0.27818720238095201</c:v>
                </c:pt>
                <c:pt idx="384">
                  <c:v>0.27789791666666602</c:v>
                </c:pt>
                <c:pt idx="385">
                  <c:v>0.27780292658730099</c:v>
                </c:pt>
                <c:pt idx="386">
                  <c:v>0.27780912698412602</c:v>
                </c:pt>
                <c:pt idx="387">
                  <c:v>0.27619851190476102</c:v>
                </c:pt>
                <c:pt idx="388">
                  <c:v>0.27519598214285701</c:v>
                </c:pt>
                <c:pt idx="389">
                  <c:v>0.27462207341269801</c:v>
                </c:pt>
                <c:pt idx="390">
                  <c:v>0.27436418650793598</c:v>
                </c:pt>
                <c:pt idx="391">
                  <c:v>0.27433144841269802</c:v>
                </c:pt>
                <c:pt idx="392">
                  <c:v>0.27433387896825301</c:v>
                </c:pt>
                <c:pt idx="393">
                  <c:v>0.273599503968253</c:v>
                </c:pt>
                <c:pt idx="394">
                  <c:v>0.27285813492063399</c:v>
                </c:pt>
                <c:pt idx="395">
                  <c:v>0.272287450396825</c:v>
                </c:pt>
                <c:pt idx="396">
                  <c:v>0.27212718253968199</c:v>
                </c:pt>
                <c:pt idx="397">
                  <c:v>0.27209097222222201</c:v>
                </c:pt>
                <c:pt idx="398">
                  <c:v>0.27208065476190402</c:v>
                </c:pt>
                <c:pt idx="399">
                  <c:v>0.27151269841269798</c:v>
                </c:pt>
                <c:pt idx="400">
                  <c:v>0.27081532738095199</c:v>
                </c:pt>
                <c:pt idx="401">
                  <c:v>0.27045629960317402</c:v>
                </c:pt>
                <c:pt idx="402">
                  <c:v>0.27036850198412699</c:v>
                </c:pt>
                <c:pt idx="403">
                  <c:v>0.270350297619047</c:v>
                </c:pt>
                <c:pt idx="404">
                  <c:v>0.270350297619047</c:v>
                </c:pt>
                <c:pt idx="405">
                  <c:v>0.26952867063491998</c:v>
                </c:pt>
                <c:pt idx="406">
                  <c:v>0.268595486111111</c:v>
                </c:pt>
                <c:pt idx="407">
                  <c:v>0.26816919642857101</c:v>
                </c:pt>
                <c:pt idx="408">
                  <c:v>0.26809047619047599</c:v>
                </c:pt>
                <c:pt idx="409">
                  <c:v>0.26806220238095202</c:v>
                </c:pt>
                <c:pt idx="410">
                  <c:v>0.26806220238095202</c:v>
                </c:pt>
                <c:pt idx="411">
                  <c:v>0.267558283730158</c:v>
                </c:pt>
                <c:pt idx="412">
                  <c:v>0.26681641865079297</c:v>
                </c:pt>
                <c:pt idx="413">
                  <c:v>0.266370386904761</c:v>
                </c:pt>
                <c:pt idx="414">
                  <c:v>0.26628482142857102</c:v>
                </c:pt>
                <c:pt idx="415">
                  <c:v>0.26628482142857102</c:v>
                </c:pt>
                <c:pt idx="416">
                  <c:v>0.26628482142857102</c:v>
                </c:pt>
                <c:pt idx="417">
                  <c:v>0.26566641865079299</c:v>
                </c:pt>
                <c:pt idx="418">
                  <c:v>0.26494637896825302</c:v>
                </c:pt>
                <c:pt idx="419">
                  <c:v>0.26443080357142801</c:v>
                </c:pt>
                <c:pt idx="420">
                  <c:v>0.26425148809523802</c:v>
                </c:pt>
                <c:pt idx="421">
                  <c:v>0.26425148809523802</c:v>
                </c:pt>
                <c:pt idx="422">
                  <c:v>0.26425148809523802</c:v>
                </c:pt>
                <c:pt idx="423">
                  <c:v>0.26364494047619003</c:v>
                </c:pt>
                <c:pt idx="424">
                  <c:v>0.26263839285714202</c:v>
                </c:pt>
                <c:pt idx="425">
                  <c:v>0.26169107142857101</c:v>
                </c:pt>
                <c:pt idx="426">
                  <c:v>0.26088928571428499</c:v>
                </c:pt>
                <c:pt idx="427">
                  <c:v>0.252247619047619</c:v>
                </c:pt>
                <c:pt idx="428">
                  <c:v>0.24801041666666601</c:v>
                </c:pt>
                <c:pt idx="429">
                  <c:v>0.188091964285714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CF-4C26-8F20-935B29C9BCC5}"/>
            </c:ext>
          </c:extLst>
        </c:ser>
        <c:ser>
          <c:idx val="0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Uniform Patch'!$B$2:$B$460</c:f>
              <c:numCache>
                <c:formatCode>General</c:formatCode>
                <c:ptCount val="459"/>
                <c:pt idx="0">
                  <c:v>26</c:v>
                </c:pt>
                <c:pt idx="1">
                  <c:v>26.3</c:v>
                </c:pt>
                <c:pt idx="2">
                  <c:v>25.3</c:v>
                </c:pt>
                <c:pt idx="3">
                  <c:v>26</c:v>
                </c:pt>
                <c:pt idx="4">
                  <c:v>23.6</c:v>
                </c:pt>
                <c:pt idx="5">
                  <c:v>23.6</c:v>
                </c:pt>
                <c:pt idx="6">
                  <c:v>23.6</c:v>
                </c:pt>
                <c:pt idx="7">
                  <c:v>23.6</c:v>
                </c:pt>
                <c:pt idx="8">
                  <c:v>23.6</c:v>
                </c:pt>
                <c:pt idx="9">
                  <c:v>23.6</c:v>
                </c:pt>
                <c:pt idx="10">
                  <c:v>30.3</c:v>
                </c:pt>
                <c:pt idx="11">
                  <c:v>32.6</c:v>
                </c:pt>
                <c:pt idx="12">
                  <c:v>32.6</c:v>
                </c:pt>
                <c:pt idx="13">
                  <c:v>32.6</c:v>
                </c:pt>
                <c:pt idx="14">
                  <c:v>32.6</c:v>
                </c:pt>
                <c:pt idx="15">
                  <c:v>32.6</c:v>
                </c:pt>
                <c:pt idx="16">
                  <c:v>30.7</c:v>
                </c:pt>
                <c:pt idx="17">
                  <c:v>32.799999999999997</c:v>
                </c:pt>
                <c:pt idx="18">
                  <c:v>32.799999999999997</c:v>
                </c:pt>
                <c:pt idx="19">
                  <c:v>32.799999999999997</c:v>
                </c:pt>
                <c:pt idx="20">
                  <c:v>32.799999999999997</c:v>
                </c:pt>
                <c:pt idx="21">
                  <c:v>32.799999999999997</c:v>
                </c:pt>
                <c:pt idx="22">
                  <c:v>30.3</c:v>
                </c:pt>
                <c:pt idx="23">
                  <c:v>30.3</c:v>
                </c:pt>
                <c:pt idx="24">
                  <c:v>30.3</c:v>
                </c:pt>
                <c:pt idx="25">
                  <c:v>30.3</c:v>
                </c:pt>
                <c:pt idx="26">
                  <c:v>30.3</c:v>
                </c:pt>
                <c:pt idx="27">
                  <c:v>32.6</c:v>
                </c:pt>
                <c:pt idx="28">
                  <c:v>32.6</c:v>
                </c:pt>
                <c:pt idx="29">
                  <c:v>32.6</c:v>
                </c:pt>
                <c:pt idx="30">
                  <c:v>32.6</c:v>
                </c:pt>
                <c:pt idx="31">
                  <c:v>32.6</c:v>
                </c:pt>
                <c:pt idx="32">
                  <c:v>32.6</c:v>
                </c:pt>
                <c:pt idx="33">
                  <c:v>32.6</c:v>
                </c:pt>
                <c:pt idx="34">
                  <c:v>32.6</c:v>
                </c:pt>
                <c:pt idx="35">
                  <c:v>32.6</c:v>
                </c:pt>
                <c:pt idx="36">
                  <c:v>32.6</c:v>
                </c:pt>
                <c:pt idx="37">
                  <c:v>30.7</c:v>
                </c:pt>
                <c:pt idx="38">
                  <c:v>30.7</c:v>
                </c:pt>
                <c:pt idx="39">
                  <c:v>30.7</c:v>
                </c:pt>
                <c:pt idx="40">
                  <c:v>30.7</c:v>
                </c:pt>
                <c:pt idx="41">
                  <c:v>30.7</c:v>
                </c:pt>
                <c:pt idx="42">
                  <c:v>32.799999999999997</c:v>
                </c:pt>
                <c:pt idx="43">
                  <c:v>32.799999999999997</c:v>
                </c:pt>
                <c:pt idx="44">
                  <c:v>32.799999999999997</c:v>
                </c:pt>
                <c:pt idx="45">
                  <c:v>32.799999999999997</c:v>
                </c:pt>
                <c:pt idx="46">
                  <c:v>32.799999999999997</c:v>
                </c:pt>
                <c:pt idx="47">
                  <c:v>32.799999999999997</c:v>
                </c:pt>
                <c:pt idx="48">
                  <c:v>32.799999999999997</c:v>
                </c:pt>
                <c:pt idx="49">
                  <c:v>32.799999999999997</c:v>
                </c:pt>
                <c:pt idx="50">
                  <c:v>32.799999999999997</c:v>
                </c:pt>
                <c:pt idx="51">
                  <c:v>32.799999999999997</c:v>
                </c:pt>
                <c:pt idx="52">
                  <c:v>30.3</c:v>
                </c:pt>
                <c:pt idx="53">
                  <c:v>30.3</c:v>
                </c:pt>
                <c:pt idx="54">
                  <c:v>30.3</c:v>
                </c:pt>
                <c:pt idx="55">
                  <c:v>30.3</c:v>
                </c:pt>
                <c:pt idx="56">
                  <c:v>30.3</c:v>
                </c:pt>
                <c:pt idx="57">
                  <c:v>30.3</c:v>
                </c:pt>
                <c:pt idx="58">
                  <c:v>30.3</c:v>
                </c:pt>
                <c:pt idx="59">
                  <c:v>30.3</c:v>
                </c:pt>
                <c:pt idx="60">
                  <c:v>30.3</c:v>
                </c:pt>
                <c:pt idx="61">
                  <c:v>30.3</c:v>
                </c:pt>
                <c:pt idx="62">
                  <c:v>30.7</c:v>
                </c:pt>
                <c:pt idx="63">
                  <c:v>30.7</c:v>
                </c:pt>
                <c:pt idx="64">
                  <c:v>30.7</c:v>
                </c:pt>
                <c:pt idx="65">
                  <c:v>30.7</c:v>
                </c:pt>
                <c:pt idx="66">
                  <c:v>30.7</c:v>
                </c:pt>
                <c:pt idx="67">
                  <c:v>30.7</c:v>
                </c:pt>
                <c:pt idx="68">
                  <c:v>30.7</c:v>
                </c:pt>
                <c:pt idx="69">
                  <c:v>30.7</c:v>
                </c:pt>
                <c:pt idx="70">
                  <c:v>30.7</c:v>
                </c:pt>
                <c:pt idx="71">
                  <c:v>30.7</c:v>
                </c:pt>
                <c:pt idx="72">
                  <c:v>34.5</c:v>
                </c:pt>
                <c:pt idx="73">
                  <c:v>36</c:v>
                </c:pt>
                <c:pt idx="74">
                  <c:v>33.1</c:v>
                </c:pt>
                <c:pt idx="75">
                  <c:v>35.200000000000003</c:v>
                </c:pt>
                <c:pt idx="76">
                  <c:v>39.4</c:v>
                </c:pt>
                <c:pt idx="77">
                  <c:v>37.799999999999997</c:v>
                </c:pt>
                <c:pt idx="78">
                  <c:v>38.799999999999997</c:v>
                </c:pt>
                <c:pt idx="79">
                  <c:v>37.200000000000003</c:v>
                </c:pt>
                <c:pt idx="80">
                  <c:v>37.200000000000003</c:v>
                </c:pt>
                <c:pt idx="81">
                  <c:v>37.200000000000003</c:v>
                </c:pt>
                <c:pt idx="82">
                  <c:v>37.200000000000003</c:v>
                </c:pt>
                <c:pt idx="83">
                  <c:v>37.200000000000003</c:v>
                </c:pt>
                <c:pt idx="84">
                  <c:v>33.700000000000003</c:v>
                </c:pt>
                <c:pt idx="85">
                  <c:v>38.4</c:v>
                </c:pt>
                <c:pt idx="86">
                  <c:v>38.799999999999997</c:v>
                </c:pt>
                <c:pt idx="87">
                  <c:v>38.799999999999997</c:v>
                </c:pt>
                <c:pt idx="88">
                  <c:v>38.799999999999997</c:v>
                </c:pt>
                <c:pt idx="89">
                  <c:v>38.799999999999997</c:v>
                </c:pt>
                <c:pt idx="90">
                  <c:v>38.799999999999997</c:v>
                </c:pt>
                <c:pt idx="91">
                  <c:v>37.799999999999997</c:v>
                </c:pt>
                <c:pt idx="92">
                  <c:v>33.700000000000003</c:v>
                </c:pt>
                <c:pt idx="93">
                  <c:v>33.700000000000003</c:v>
                </c:pt>
                <c:pt idx="94">
                  <c:v>33.700000000000003</c:v>
                </c:pt>
                <c:pt idx="95">
                  <c:v>33.700000000000003</c:v>
                </c:pt>
                <c:pt idx="96">
                  <c:v>33.700000000000003</c:v>
                </c:pt>
                <c:pt idx="97">
                  <c:v>39.4</c:v>
                </c:pt>
                <c:pt idx="98">
                  <c:v>38.4</c:v>
                </c:pt>
                <c:pt idx="99">
                  <c:v>38.4</c:v>
                </c:pt>
                <c:pt idx="100">
                  <c:v>38.4</c:v>
                </c:pt>
                <c:pt idx="101">
                  <c:v>38.4</c:v>
                </c:pt>
                <c:pt idx="102">
                  <c:v>38.4</c:v>
                </c:pt>
                <c:pt idx="103">
                  <c:v>37.799999999999997</c:v>
                </c:pt>
                <c:pt idx="104">
                  <c:v>37.799999999999997</c:v>
                </c:pt>
                <c:pt idx="105">
                  <c:v>37.799999999999997</c:v>
                </c:pt>
                <c:pt idx="106">
                  <c:v>37.799999999999997</c:v>
                </c:pt>
                <c:pt idx="107">
                  <c:v>37.799999999999997</c:v>
                </c:pt>
                <c:pt idx="108">
                  <c:v>39.4</c:v>
                </c:pt>
                <c:pt idx="109">
                  <c:v>39.4</c:v>
                </c:pt>
                <c:pt idx="110">
                  <c:v>39.4</c:v>
                </c:pt>
                <c:pt idx="111">
                  <c:v>39.4</c:v>
                </c:pt>
                <c:pt idx="112">
                  <c:v>39.4</c:v>
                </c:pt>
                <c:pt idx="113">
                  <c:v>41</c:v>
                </c:pt>
                <c:pt idx="114">
                  <c:v>41.6</c:v>
                </c:pt>
                <c:pt idx="115">
                  <c:v>41.1</c:v>
                </c:pt>
                <c:pt idx="116">
                  <c:v>41.4</c:v>
                </c:pt>
                <c:pt idx="117">
                  <c:v>41.9</c:v>
                </c:pt>
                <c:pt idx="118">
                  <c:v>41.6</c:v>
                </c:pt>
                <c:pt idx="119">
                  <c:v>42.1</c:v>
                </c:pt>
                <c:pt idx="120">
                  <c:v>41.4</c:v>
                </c:pt>
                <c:pt idx="121">
                  <c:v>41.4</c:v>
                </c:pt>
                <c:pt idx="122">
                  <c:v>41.4</c:v>
                </c:pt>
                <c:pt idx="123">
                  <c:v>41.4</c:v>
                </c:pt>
                <c:pt idx="124">
                  <c:v>41.4</c:v>
                </c:pt>
                <c:pt idx="125">
                  <c:v>41.9</c:v>
                </c:pt>
                <c:pt idx="126">
                  <c:v>41.9</c:v>
                </c:pt>
                <c:pt idx="127">
                  <c:v>41.9</c:v>
                </c:pt>
                <c:pt idx="128">
                  <c:v>41.9</c:v>
                </c:pt>
                <c:pt idx="129">
                  <c:v>41.9</c:v>
                </c:pt>
                <c:pt idx="130">
                  <c:v>41.6</c:v>
                </c:pt>
                <c:pt idx="131">
                  <c:v>41.6</c:v>
                </c:pt>
                <c:pt idx="132">
                  <c:v>41.6</c:v>
                </c:pt>
                <c:pt idx="133">
                  <c:v>41.6</c:v>
                </c:pt>
                <c:pt idx="134">
                  <c:v>41.6</c:v>
                </c:pt>
                <c:pt idx="135">
                  <c:v>42.1</c:v>
                </c:pt>
                <c:pt idx="136">
                  <c:v>42.1</c:v>
                </c:pt>
                <c:pt idx="137">
                  <c:v>42.1</c:v>
                </c:pt>
                <c:pt idx="138">
                  <c:v>42.1</c:v>
                </c:pt>
                <c:pt idx="139">
                  <c:v>42.1</c:v>
                </c:pt>
                <c:pt idx="140">
                  <c:v>41.4</c:v>
                </c:pt>
                <c:pt idx="141">
                  <c:v>41.4</c:v>
                </c:pt>
                <c:pt idx="142">
                  <c:v>41.4</c:v>
                </c:pt>
                <c:pt idx="143">
                  <c:v>41.4</c:v>
                </c:pt>
                <c:pt idx="144">
                  <c:v>41.4</c:v>
                </c:pt>
                <c:pt idx="145">
                  <c:v>41.4</c:v>
                </c:pt>
                <c:pt idx="146">
                  <c:v>41.4</c:v>
                </c:pt>
                <c:pt idx="147">
                  <c:v>41.4</c:v>
                </c:pt>
                <c:pt idx="148">
                  <c:v>41.4</c:v>
                </c:pt>
                <c:pt idx="149">
                  <c:v>41.4</c:v>
                </c:pt>
                <c:pt idx="150">
                  <c:v>41.9</c:v>
                </c:pt>
                <c:pt idx="151">
                  <c:v>41.9</c:v>
                </c:pt>
                <c:pt idx="152">
                  <c:v>41.9</c:v>
                </c:pt>
                <c:pt idx="153">
                  <c:v>41.9</c:v>
                </c:pt>
                <c:pt idx="154">
                  <c:v>41.9</c:v>
                </c:pt>
                <c:pt idx="155">
                  <c:v>41.9</c:v>
                </c:pt>
                <c:pt idx="156">
                  <c:v>41.9</c:v>
                </c:pt>
                <c:pt idx="157">
                  <c:v>41.9</c:v>
                </c:pt>
                <c:pt idx="158">
                  <c:v>41.9</c:v>
                </c:pt>
                <c:pt idx="159">
                  <c:v>41.9</c:v>
                </c:pt>
                <c:pt idx="160">
                  <c:v>41.6</c:v>
                </c:pt>
                <c:pt idx="161">
                  <c:v>41.6</c:v>
                </c:pt>
                <c:pt idx="162">
                  <c:v>41.6</c:v>
                </c:pt>
                <c:pt idx="163">
                  <c:v>41.6</c:v>
                </c:pt>
                <c:pt idx="164">
                  <c:v>41.6</c:v>
                </c:pt>
                <c:pt idx="165">
                  <c:v>41.6</c:v>
                </c:pt>
                <c:pt idx="166">
                  <c:v>41.6</c:v>
                </c:pt>
                <c:pt idx="167">
                  <c:v>41.6</c:v>
                </c:pt>
                <c:pt idx="168">
                  <c:v>41.6</c:v>
                </c:pt>
                <c:pt idx="169">
                  <c:v>41.6</c:v>
                </c:pt>
                <c:pt idx="170">
                  <c:v>42.1</c:v>
                </c:pt>
                <c:pt idx="171">
                  <c:v>42.1</c:v>
                </c:pt>
                <c:pt idx="172">
                  <c:v>42.1</c:v>
                </c:pt>
                <c:pt idx="173">
                  <c:v>42.1</c:v>
                </c:pt>
                <c:pt idx="174">
                  <c:v>42.1</c:v>
                </c:pt>
                <c:pt idx="175">
                  <c:v>42.1</c:v>
                </c:pt>
                <c:pt idx="176">
                  <c:v>42.1</c:v>
                </c:pt>
                <c:pt idx="177">
                  <c:v>42.1</c:v>
                </c:pt>
                <c:pt idx="178">
                  <c:v>42.1</c:v>
                </c:pt>
                <c:pt idx="179">
                  <c:v>42.1</c:v>
                </c:pt>
                <c:pt idx="180">
                  <c:v>43.9</c:v>
                </c:pt>
                <c:pt idx="181">
                  <c:v>43.4</c:v>
                </c:pt>
                <c:pt idx="182">
                  <c:v>44</c:v>
                </c:pt>
                <c:pt idx="183">
                  <c:v>43.9</c:v>
                </c:pt>
                <c:pt idx="184">
                  <c:v>43.9</c:v>
                </c:pt>
                <c:pt idx="185">
                  <c:v>43.9</c:v>
                </c:pt>
                <c:pt idx="186">
                  <c:v>43.9</c:v>
                </c:pt>
                <c:pt idx="187">
                  <c:v>43.9</c:v>
                </c:pt>
                <c:pt idx="188">
                  <c:v>44.3</c:v>
                </c:pt>
                <c:pt idx="189">
                  <c:v>43.7</c:v>
                </c:pt>
                <c:pt idx="190">
                  <c:v>43.4</c:v>
                </c:pt>
                <c:pt idx="191">
                  <c:v>43.4</c:v>
                </c:pt>
                <c:pt idx="192">
                  <c:v>43.4</c:v>
                </c:pt>
                <c:pt idx="193">
                  <c:v>43.4</c:v>
                </c:pt>
                <c:pt idx="194">
                  <c:v>43.4</c:v>
                </c:pt>
                <c:pt idx="195">
                  <c:v>43.9</c:v>
                </c:pt>
                <c:pt idx="196">
                  <c:v>44</c:v>
                </c:pt>
                <c:pt idx="197">
                  <c:v>44</c:v>
                </c:pt>
                <c:pt idx="198">
                  <c:v>44</c:v>
                </c:pt>
                <c:pt idx="199">
                  <c:v>44</c:v>
                </c:pt>
                <c:pt idx="200">
                  <c:v>44</c:v>
                </c:pt>
                <c:pt idx="201">
                  <c:v>44.3</c:v>
                </c:pt>
                <c:pt idx="202">
                  <c:v>44.3</c:v>
                </c:pt>
                <c:pt idx="203">
                  <c:v>44.3</c:v>
                </c:pt>
                <c:pt idx="204">
                  <c:v>44.3</c:v>
                </c:pt>
                <c:pt idx="205">
                  <c:v>44.3</c:v>
                </c:pt>
                <c:pt idx="206">
                  <c:v>43.7</c:v>
                </c:pt>
                <c:pt idx="207">
                  <c:v>43.7</c:v>
                </c:pt>
                <c:pt idx="208">
                  <c:v>43.7</c:v>
                </c:pt>
                <c:pt idx="209">
                  <c:v>43.7</c:v>
                </c:pt>
                <c:pt idx="210">
                  <c:v>43.7</c:v>
                </c:pt>
                <c:pt idx="211">
                  <c:v>43.9</c:v>
                </c:pt>
                <c:pt idx="212">
                  <c:v>43.9</c:v>
                </c:pt>
                <c:pt idx="213">
                  <c:v>43.9</c:v>
                </c:pt>
                <c:pt idx="214">
                  <c:v>43.9</c:v>
                </c:pt>
                <c:pt idx="215">
                  <c:v>43.9</c:v>
                </c:pt>
                <c:pt idx="216">
                  <c:v>45</c:v>
                </c:pt>
                <c:pt idx="217">
                  <c:v>44.5</c:v>
                </c:pt>
                <c:pt idx="218">
                  <c:v>45.2</c:v>
                </c:pt>
                <c:pt idx="219">
                  <c:v>44.7</c:v>
                </c:pt>
                <c:pt idx="220">
                  <c:v>38.799999999999997</c:v>
                </c:pt>
                <c:pt idx="221">
                  <c:v>38.799999999999997</c:v>
                </c:pt>
                <c:pt idx="222">
                  <c:v>38.799999999999997</c:v>
                </c:pt>
                <c:pt idx="223">
                  <c:v>38.799999999999997</c:v>
                </c:pt>
                <c:pt idx="224">
                  <c:v>38.799999999999997</c:v>
                </c:pt>
                <c:pt idx="225">
                  <c:v>38.799999999999997</c:v>
                </c:pt>
                <c:pt idx="226">
                  <c:v>38.799999999999997</c:v>
                </c:pt>
                <c:pt idx="227">
                  <c:v>38.799999999999997</c:v>
                </c:pt>
                <c:pt idx="228">
                  <c:v>38.799999999999997</c:v>
                </c:pt>
                <c:pt idx="229">
                  <c:v>38.799999999999997</c:v>
                </c:pt>
                <c:pt idx="230">
                  <c:v>48.9</c:v>
                </c:pt>
                <c:pt idx="231">
                  <c:v>48.6</c:v>
                </c:pt>
                <c:pt idx="232">
                  <c:v>51</c:v>
                </c:pt>
                <c:pt idx="233">
                  <c:v>49.6</c:v>
                </c:pt>
                <c:pt idx="234">
                  <c:v>50.9</c:v>
                </c:pt>
                <c:pt idx="235">
                  <c:v>44.7</c:v>
                </c:pt>
                <c:pt idx="236">
                  <c:v>44.7</c:v>
                </c:pt>
                <c:pt idx="237">
                  <c:v>44.7</c:v>
                </c:pt>
                <c:pt idx="238">
                  <c:v>44.7</c:v>
                </c:pt>
                <c:pt idx="239">
                  <c:v>44.7</c:v>
                </c:pt>
                <c:pt idx="240">
                  <c:v>48.9</c:v>
                </c:pt>
                <c:pt idx="241">
                  <c:v>48.9</c:v>
                </c:pt>
                <c:pt idx="242">
                  <c:v>48.9</c:v>
                </c:pt>
                <c:pt idx="243">
                  <c:v>48.9</c:v>
                </c:pt>
                <c:pt idx="244">
                  <c:v>48.9</c:v>
                </c:pt>
                <c:pt idx="245">
                  <c:v>48.6</c:v>
                </c:pt>
                <c:pt idx="246">
                  <c:v>48.6</c:v>
                </c:pt>
                <c:pt idx="247">
                  <c:v>48.6</c:v>
                </c:pt>
                <c:pt idx="248">
                  <c:v>48.6</c:v>
                </c:pt>
                <c:pt idx="249">
                  <c:v>48.6</c:v>
                </c:pt>
                <c:pt idx="250">
                  <c:v>51</c:v>
                </c:pt>
                <c:pt idx="251">
                  <c:v>51</c:v>
                </c:pt>
                <c:pt idx="252">
                  <c:v>51</c:v>
                </c:pt>
                <c:pt idx="253">
                  <c:v>51</c:v>
                </c:pt>
                <c:pt idx="254">
                  <c:v>51</c:v>
                </c:pt>
                <c:pt idx="255">
                  <c:v>49.6</c:v>
                </c:pt>
                <c:pt idx="256">
                  <c:v>49.6</c:v>
                </c:pt>
                <c:pt idx="257">
                  <c:v>49.6</c:v>
                </c:pt>
                <c:pt idx="258">
                  <c:v>49.6</c:v>
                </c:pt>
                <c:pt idx="259">
                  <c:v>49.6</c:v>
                </c:pt>
                <c:pt idx="260">
                  <c:v>50.9</c:v>
                </c:pt>
                <c:pt idx="261">
                  <c:v>50.9</c:v>
                </c:pt>
                <c:pt idx="262">
                  <c:v>50.9</c:v>
                </c:pt>
                <c:pt idx="263">
                  <c:v>50.9</c:v>
                </c:pt>
                <c:pt idx="264">
                  <c:v>50.9</c:v>
                </c:pt>
                <c:pt idx="265">
                  <c:v>52.7</c:v>
                </c:pt>
                <c:pt idx="266">
                  <c:v>52.1</c:v>
                </c:pt>
                <c:pt idx="267">
                  <c:v>52.7</c:v>
                </c:pt>
                <c:pt idx="268">
                  <c:v>53.7</c:v>
                </c:pt>
                <c:pt idx="269">
                  <c:v>53.5</c:v>
                </c:pt>
                <c:pt idx="270">
                  <c:v>54.8</c:v>
                </c:pt>
                <c:pt idx="271">
                  <c:v>54</c:v>
                </c:pt>
                <c:pt idx="272">
                  <c:v>56</c:v>
                </c:pt>
                <c:pt idx="273">
                  <c:v>55.7</c:v>
                </c:pt>
                <c:pt idx="274">
                  <c:v>53.8</c:v>
                </c:pt>
                <c:pt idx="275">
                  <c:v>55.9</c:v>
                </c:pt>
                <c:pt idx="276">
                  <c:v>54.6</c:v>
                </c:pt>
                <c:pt idx="277">
                  <c:v>55.9</c:v>
                </c:pt>
                <c:pt idx="278">
                  <c:v>56</c:v>
                </c:pt>
                <c:pt idx="279">
                  <c:v>55.3</c:v>
                </c:pt>
                <c:pt idx="280">
                  <c:v>53.5</c:v>
                </c:pt>
                <c:pt idx="281">
                  <c:v>53.4</c:v>
                </c:pt>
                <c:pt idx="282">
                  <c:v>57.7</c:v>
                </c:pt>
                <c:pt idx="283">
                  <c:v>56.4</c:v>
                </c:pt>
                <c:pt idx="284">
                  <c:v>57.4</c:v>
                </c:pt>
                <c:pt idx="285">
                  <c:v>56.3</c:v>
                </c:pt>
                <c:pt idx="286">
                  <c:v>57.5</c:v>
                </c:pt>
                <c:pt idx="287">
                  <c:v>56</c:v>
                </c:pt>
                <c:pt idx="288">
                  <c:v>55.9</c:v>
                </c:pt>
                <c:pt idx="289">
                  <c:v>56.5</c:v>
                </c:pt>
                <c:pt idx="290">
                  <c:v>54.7</c:v>
                </c:pt>
                <c:pt idx="291">
                  <c:v>57.8</c:v>
                </c:pt>
                <c:pt idx="292">
                  <c:v>56.6</c:v>
                </c:pt>
                <c:pt idx="293">
                  <c:v>58.2</c:v>
                </c:pt>
                <c:pt idx="294">
                  <c:v>56.3</c:v>
                </c:pt>
                <c:pt idx="295">
                  <c:v>55.7</c:v>
                </c:pt>
                <c:pt idx="296">
                  <c:v>56.4</c:v>
                </c:pt>
                <c:pt idx="297">
                  <c:v>57</c:v>
                </c:pt>
                <c:pt idx="298">
                  <c:v>56.2</c:v>
                </c:pt>
                <c:pt idx="299">
                  <c:v>58</c:v>
                </c:pt>
                <c:pt idx="300">
                  <c:v>58.6</c:v>
                </c:pt>
                <c:pt idx="301">
                  <c:v>61.7</c:v>
                </c:pt>
                <c:pt idx="302">
                  <c:v>58.2</c:v>
                </c:pt>
                <c:pt idx="303">
                  <c:v>61.1</c:v>
                </c:pt>
                <c:pt idx="304">
                  <c:v>60.4</c:v>
                </c:pt>
                <c:pt idx="305">
                  <c:v>58.3</c:v>
                </c:pt>
                <c:pt idx="306">
                  <c:v>60.1</c:v>
                </c:pt>
                <c:pt idx="307">
                  <c:v>58</c:v>
                </c:pt>
                <c:pt idx="308">
                  <c:v>57.4</c:v>
                </c:pt>
                <c:pt idx="309">
                  <c:v>61.3</c:v>
                </c:pt>
                <c:pt idx="310">
                  <c:v>58</c:v>
                </c:pt>
                <c:pt idx="311">
                  <c:v>58.5</c:v>
                </c:pt>
                <c:pt idx="312">
                  <c:v>60</c:v>
                </c:pt>
                <c:pt idx="313">
                  <c:v>62.4</c:v>
                </c:pt>
                <c:pt idx="314">
                  <c:v>61.5</c:v>
                </c:pt>
                <c:pt idx="315">
                  <c:v>62</c:v>
                </c:pt>
                <c:pt idx="316">
                  <c:v>61.5</c:v>
                </c:pt>
                <c:pt idx="317">
                  <c:v>62.3</c:v>
                </c:pt>
                <c:pt idx="318">
                  <c:v>59</c:v>
                </c:pt>
                <c:pt idx="319">
                  <c:v>62.7</c:v>
                </c:pt>
                <c:pt idx="320">
                  <c:v>60.9</c:v>
                </c:pt>
                <c:pt idx="321">
                  <c:v>58.2</c:v>
                </c:pt>
                <c:pt idx="322">
                  <c:v>58.6</c:v>
                </c:pt>
                <c:pt idx="323">
                  <c:v>60.3</c:v>
                </c:pt>
                <c:pt idx="324">
                  <c:v>59.5</c:v>
                </c:pt>
                <c:pt idx="325">
                  <c:v>61.9</c:v>
                </c:pt>
                <c:pt idx="326">
                  <c:v>62.5</c:v>
                </c:pt>
                <c:pt idx="327">
                  <c:v>59.8</c:v>
                </c:pt>
                <c:pt idx="328">
                  <c:v>61.4</c:v>
                </c:pt>
                <c:pt idx="329">
                  <c:v>57.6</c:v>
                </c:pt>
                <c:pt idx="330">
                  <c:v>60.5</c:v>
                </c:pt>
                <c:pt idx="331">
                  <c:v>60.6</c:v>
                </c:pt>
                <c:pt idx="332">
                  <c:v>62</c:v>
                </c:pt>
                <c:pt idx="333">
                  <c:v>62.3</c:v>
                </c:pt>
                <c:pt idx="334">
                  <c:v>61</c:v>
                </c:pt>
                <c:pt idx="335">
                  <c:v>63.1</c:v>
                </c:pt>
                <c:pt idx="336">
                  <c:v>60.6</c:v>
                </c:pt>
                <c:pt idx="337">
                  <c:v>62.7</c:v>
                </c:pt>
                <c:pt idx="338">
                  <c:v>62.2</c:v>
                </c:pt>
                <c:pt idx="339">
                  <c:v>61.5</c:v>
                </c:pt>
                <c:pt idx="340">
                  <c:v>62.7</c:v>
                </c:pt>
                <c:pt idx="341">
                  <c:v>62.4</c:v>
                </c:pt>
                <c:pt idx="342">
                  <c:v>63.2</c:v>
                </c:pt>
                <c:pt idx="343">
                  <c:v>63.4</c:v>
                </c:pt>
                <c:pt idx="344">
                  <c:v>61.1</c:v>
                </c:pt>
                <c:pt idx="345">
                  <c:v>62</c:v>
                </c:pt>
                <c:pt idx="346">
                  <c:v>62</c:v>
                </c:pt>
                <c:pt idx="347">
                  <c:v>61.4</c:v>
                </c:pt>
                <c:pt idx="348">
                  <c:v>61.9</c:v>
                </c:pt>
                <c:pt idx="349">
                  <c:v>61.2</c:v>
                </c:pt>
                <c:pt idx="350">
                  <c:v>62.1</c:v>
                </c:pt>
                <c:pt idx="351">
                  <c:v>62.4</c:v>
                </c:pt>
                <c:pt idx="352">
                  <c:v>61.9</c:v>
                </c:pt>
                <c:pt idx="353">
                  <c:v>62.3</c:v>
                </c:pt>
                <c:pt idx="354">
                  <c:v>62.3</c:v>
                </c:pt>
                <c:pt idx="355">
                  <c:v>64.099999999999994</c:v>
                </c:pt>
                <c:pt idx="356">
                  <c:v>59.9</c:v>
                </c:pt>
                <c:pt idx="357">
                  <c:v>62.1</c:v>
                </c:pt>
                <c:pt idx="358">
                  <c:v>63.3</c:v>
                </c:pt>
                <c:pt idx="359">
                  <c:v>62.3</c:v>
                </c:pt>
                <c:pt idx="360">
                  <c:v>62.5</c:v>
                </c:pt>
                <c:pt idx="361">
                  <c:v>61</c:v>
                </c:pt>
                <c:pt idx="362">
                  <c:v>63</c:v>
                </c:pt>
                <c:pt idx="363">
                  <c:v>62.8</c:v>
                </c:pt>
                <c:pt idx="364">
                  <c:v>62.6</c:v>
                </c:pt>
                <c:pt idx="365">
                  <c:v>60.5</c:v>
                </c:pt>
                <c:pt idx="366">
                  <c:v>62.6</c:v>
                </c:pt>
                <c:pt idx="367">
                  <c:v>61.6</c:v>
                </c:pt>
                <c:pt idx="368">
                  <c:v>61.4</c:v>
                </c:pt>
                <c:pt idx="369">
                  <c:v>60.8</c:v>
                </c:pt>
                <c:pt idx="370">
                  <c:v>60.9</c:v>
                </c:pt>
                <c:pt idx="371">
                  <c:v>60.8</c:v>
                </c:pt>
                <c:pt idx="372">
                  <c:v>62.4</c:v>
                </c:pt>
                <c:pt idx="373">
                  <c:v>59.8</c:v>
                </c:pt>
                <c:pt idx="374">
                  <c:v>59.8</c:v>
                </c:pt>
                <c:pt idx="375">
                  <c:v>63</c:v>
                </c:pt>
                <c:pt idx="376">
                  <c:v>61.4</c:v>
                </c:pt>
                <c:pt idx="377">
                  <c:v>62.7</c:v>
                </c:pt>
                <c:pt idx="378">
                  <c:v>54.7</c:v>
                </c:pt>
                <c:pt idx="379">
                  <c:v>60.1</c:v>
                </c:pt>
                <c:pt idx="380">
                  <c:v>57.5</c:v>
                </c:pt>
                <c:pt idx="381">
                  <c:v>58.3</c:v>
                </c:pt>
                <c:pt idx="382">
                  <c:v>56.4</c:v>
                </c:pt>
                <c:pt idx="383">
                  <c:v>63.5</c:v>
                </c:pt>
                <c:pt idx="384">
                  <c:v>62.9</c:v>
                </c:pt>
                <c:pt idx="385">
                  <c:v>59.6</c:v>
                </c:pt>
                <c:pt idx="386">
                  <c:v>58.3</c:v>
                </c:pt>
                <c:pt idx="387">
                  <c:v>64.5</c:v>
                </c:pt>
                <c:pt idx="388">
                  <c:v>63.7</c:v>
                </c:pt>
                <c:pt idx="389">
                  <c:v>64.7</c:v>
                </c:pt>
                <c:pt idx="390">
                  <c:v>65.599999999999994</c:v>
                </c:pt>
                <c:pt idx="391">
                  <c:v>65.8</c:v>
                </c:pt>
                <c:pt idx="392">
                  <c:v>59.1</c:v>
                </c:pt>
                <c:pt idx="393">
                  <c:v>64.7</c:v>
                </c:pt>
                <c:pt idx="394">
                  <c:v>66.3</c:v>
                </c:pt>
                <c:pt idx="395">
                  <c:v>67.3</c:v>
                </c:pt>
                <c:pt idx="396">
                  <c:v>66.900000000000006</c:v>
                </c:pt>
                <c:pt idx="397">
                  <c:v>57.9</c:v>
                </c:pt>
                <c:pt idx="398">
                  <c:v>59.1</c:v>
                </c:pt>
                <c:pt idx="399">
                  <c:v>60.8</c:v>
                </c:pt>
                <c:pt idx="400">
                  <c:v>58.8</c:v>
                </c:pt>
                <c:pt idx="401">
                  <c:v>64.8</c:v>
                </c:pt>
                <c:pt idx="402">
                  <c:v>65.3</c:v>
                </c:pt>
                <c:pt idx="403">
                  <c:v>66.400000000000006</c:v>
                </c:pt>
                <c:pt idx="404">
                  <c:v>67.2</c:v>
                </c:pt>
                <c:pt idx="405">
                  <c:v>67.099999999999994</c:v>
                </c:pt>
                <c:pt idx="406">
                  <c:v>57.1</c:v>
                </c:pt>
                <c:pt idx="407">
                  <c:v>58.9</c:v>
                </c:pt>
                <c:pt idx="408">
                  <c:v>60.3</c:v>
                </c:pt>
                <c:pt idx="409">
                  <c:v>58</c:v>
                </c:pt>
                <c:pt idx="410">
                  <c:v>66.099999999999994</c:v>
                </c:pt>
                <c:pt idx="411">
                  <c:v>65.7</c:v>
                </c:pt>
                <c:pt idx="412">
                  <c:v>65.599999999999994</c:v>
                </c:pt>
                <c:pt idx="413">
                  <c:v>61.1</c:v>
                </c:pt>
                <c:pt idx="414">
                  <c:v>60.6</c:v>
                </c:pt>
                <c:pt idx="415">
                  <c:v>64.2</c:v>
                </c:pt>
                <c:pt idx="416">
                  <c:v>60.6</c:v>
                </c:pt>
                <c:pt idx="417">
                  <c:v>60.4</c:v>
                </c:pt>
                <c:pt idx="418">
                  <c:v>60.4</c:v>
                </c:pt>
                <c:pt idx="419">
                  <c:v>63.9</c:v>
                </c:pt>
                <c:pt idx="420">
                  <c:v>60.3</c:v>
                </c:pt>
                <c:pt idx="421">
                  <c:v>60.5</c:v>
                </c:pt>
                <c:pt idx="422">
                  <c:v>67.5</c:v>
                </c:pt>
                <c:pt idx="423">
                  <c:v>61.5</c:v>
                </c:pt>
                <c:pt idx="424">
                  <c:v>66.900000000000006</c:v>
                </c:pt>
                <c:pt idx="425">
                  <c:v>66.8</c:v>
                </c:pt>
                <c:pt idx="426">
                  <c:v>66.3</c:v>
                </c:pt>
                <c:pt idx="427">
                  <c:v>66.7</c:v>
                </c:pt>
                <c:pt idx="428">
                  <c:v>65.8</c:v>
                </c:pt>
                <c:pt idx="429">
                  <c:v>66.2</c:v>
                </c:pt>
                <c:pt idx="430">
                  <c:v>66.099999999999994</c:v>
                </c:pt>
                <c:pt idx="431">
                  <c:v>67.3</c:v>
                </c:pt>
                <c:pt idx="432">
                  <c:v>66.400000000000006</c:v>
                </c:pt>
                <c:pt idx="433">
                  <c:v>60.8</c:v>
                </c:pt>
                <c:pt idx="434">
                  <c:v>66.7</c:v>
                </c:pt>
                <c:pt idx="435">
                  <c:v>60.1</c:v>
                </c:pt>
                <c:pt idx="436">
                  <c:v>66</c:v>
                </c:pt>
                <c:pt idx="437">
                  <c:v>60.8</c:v>
                </c:pt>
                <c:pt idx="438">
                  <c:v>61.1</c:v>
                </c:pt>
                <c:pt idx="439">
                  <c:v>67.2</c:v>
                </c:pt>
                <c:pt idx="440">
                  <c:v>67.5</c:v>
                </c:pt>
                <c:pt idx="441">
                  <c:v>65.099999999999994</c:v>
                </c:pt>
                <c:pt idx="442">
                  <c:v>66.599999999999994</c:v>
                </c:pt>
                <c:pt idx="443">
                  <c:v>67.8</c:v>
                </c:pt>
                <c:pt idx="444">
                  <c:v>68.2</c:v>
                </c:pt>
                <c:pt idx="445">
                  <c:v>67.599999999999994</c:v>
                </c:pt>
                <c:pt idx="446">
                  <c:v>68.099999999999994</c:v>
                </c:pt>
                <c:pt idx="447">
                  <c:v>67.099999999999994</c:v>
                </c:pt>
                <c:pt idx="448">
                  <c:v>68.3</c:v>
                </c:pt>
                <c:pt idx="449">
                  <c:v>67.7</c:v>
                </c:pt>
                <c:pt idx="450">
                  <c:v>68.900000000000006</c:v>
                </c:pt>
                <c:pt idx="451">
                  <c:v>67.599999999999994</c:v>
                </c:pt>
                <c:pt idx="452">
                  <c:v>68</c:v>
                </c:pt>
                <c:pt idx="453">
                  <c:v>69.900000000000006</c:v>
                </c:pt>
                <c:pt idx="454">
                  <c:v>67.8</c:v>
                </c:pt>
                <c:pt idx="455">
                  <c:v>67.7</c:v>
                </c:pt>
                <c:pt idx="456">
                  <c:v>67.5</c:v>
                </c:pt>
                <c:pt idx="457">
                  <c:v>68.2</c:v>
                </c:pt>
                <c:pt idx="458">
                  <c:v>70.5</c:v>
                </c:pt>
              </c:numCache>
            </c:numRef>
          </c:xVal>
          <c:yVal>
            <c:numRef>
              <c:f>'Uniform Patch'!$E$2:$E$460</c:f>
              <c:numCache>
                <c:formatCode>General</c:formatCode>
                <c:ptCount val="459"/>
                <c:pt idx="0">
                  <c:v>0.64599720734126942</c:v>
                </c:pt>
                <c:pt idx="1">
                  <c:v>0.64436030257936483</c:v>
                </c:pt>
                <c:pt idx="2">
                  <c:v>0.64148196924603107</c:v>
                </c:pt>
                <c:pt idx="3">
                  <c:v>0.63550442956349151</c:v>
                </c:pt>
                <c:pt idx="4">
                  <c:v>0.6365284771825398</c:v>
                </c:pt>
                <c:pt idx="5">
                  <c:v>0.62072836309523716</c:v>
                </c:pt>
                <c:pt idx="6">
                  <c:v>0.62072836309523716</c:v>
                </c:pt>
                <c:pt idx="7">
                  <c:v>0.62072836309523716</c:v>
                </c:pt>
                <c:pt idx="8">
                  <c:v>0.62072836309523716</c:v>
                </c:pt>
                <c:pt idx="9">
                  <c:v>0.62072836309523716</c:v>
                </c:pt>
                <c:pt idx="10">
                  <c:v>0.60563424603174576</c:v>
                </c:pt>
                <c:pt idx="11">
                  <c:v>0.60345050595238092</c:v>
                </c:pt>
                <c:pt idx="12">
                  <c:v>0.60345050595238092</c:v>
                </c:pt>
                <c:pt idx="13">
                  <c:v>0.60345050595238092</c:v>
                </c:pt>
                <c:pt idx="14">
                  <c:v>0.60345050595238092</c:v>
                </c:pt>
                <c:pt idx="15">
                  <c:v>0.60345050595238092</c:v>
                </c:pt>
                <c:pt idx="16">
                  <c:v>0.60028789682539596</c:v>
                </c:pt>
                <c:pt idx="17">
                  <c:v>0.59843633928571349</c:v>
                </c:pt>
                <c:pt idx="18">
                  <c:v>0.59843633928571349</c:v>
                </c:pt>
                <c:pt idx="19">
                  <c:v>0.59843633928571349</c:v>
                </c:pt>
                <c:pt idx="20">
                  <c:v>0.59843633928571349</c:v>
                </c:pt>
                <c:pt idx="21">
                  <c:v>0.59843633928571349</c:v>
                </c:pt>
                <c:pt idx="22">
                  <c:v>0.59839929067460307</c:v>
                </c:pt>
                <c:pt idx="23">
                  <c:v>0.59839929067460307</c:v>
                </c:pt>
                <c:pt idx="24">
                  <c:v>0.59839929067460307</c:v>
                </c:pt>
                <c:pt idx="25">
                  <c:v>0.59839929067460307</c:v>
                </c:pt>
                <c:pt idx="26">
                  <c:v>0.59839929067460307</c:v>
                </c:pt>
                <c:pt idx="27">
                  <c:v>0.59549394841269743</c:v>
                </c:pt>
                <c:pt idx="28">
                  <c:v>0.59549394841269743</c:v>
                </c:pt>
                <c:pt idx="29">
                  <c:v>0.59549394841269743</c:v>
                </c:pt>
                <c:pt idx="30">
                  <c:v>0.59549394841269743</c:v>
                </c:pt>
                <c:pt idx="31">
                  <c:v>0.59549394841269743</c:v>
                </c:pt>
                <c:pt idx="32">
                  <c:v>0.59549394841269743</c:v>
                </c:pt>
                <c:pt idx="33">
                  <c:v>0.59549394841269743</c:v>
                </c:pt>
                <c:pt idx="34">
                  <c:v>0.59549394841269743</c:v>
                </c:pt>
                <c:pt idx="35">
                  <c:v>0.59549394841269743</c:v>
                </c:pt>
                <c:pt idx="36">
                  <c:v>0.59549394841269743</c:v>
                </c:pt>
                <c:pt idx="37">
                  <c:v>0.59372123511904729</c:v>
                </c:pt>
                <c:pt idx="38">
                  <c:v>0.59372123511904729</c:v>
                </c:pt>
                <c:pt idx="39">
                  <c:v>0.59372123511904729</c:v>
                </c:pt>
                <c:pt idx="40">
                  <c:v>0.59372123511904729</c:v>
                </c:pt>
                <c:pt idx="41">
                  <c:v>0.59372123511904729</c:v>
                </c:pt>
                <c:pt idx="42">
                  <c:v>0.5911960912698413</c:v>
                </c:pt>
                <c:pt idx="43">
                  <c:v>0.5911960912698413</c:v>
                </c:pt>
                <c:pt idx="44">
                  <c:v>0.5911960912698413</c:v>
                </c:pt>
                <c:pt idx="45">
                  <c:v>0.5911960912698413</c:v>
                </c:pt>
                <c:pt idx="46">
                  <c:v>0.5911960912698413</c:v>
                </c:pt>
                <c:pt idx="47">
                  <c:v>0.5911960912698413</c:v>
                </c:pt>
                <c:pt idx="48">
                  <c:v>0.5911960912698413</c:v>
                </c:pt>
                <c:pt idx="49">
                  <c:v>0.5911960912698413</c:v>
                </c:pt>
                <c:pt idx="50">
                  <c:v>0.5911960912698413</c:v>
                </c:pt>
                <c:pt idx="51">
                  <c:v>0.5911960912698413</c:v>
                </c:pt>
                <c:pt idx="52">
                  <c:v>0.59116433531746038</c:v>
                </c:pt>
                <c:pt idx="53">
                  <c:v>0.59116433531746038</c:v>
                </c:pt>
                <c:pt idx="54">
                  <c:v>0.59116433531746038</c:v>
                </c:pt>
                <c:pt idx="55">
                  <c:v>0.59116433531746038</c:v>
                </c:pt>
                <c:pt idx="56">
                  <c:v>0.59116433531746038</c:v>
                </c:pt>
                <c:pt idx="57">
                  <c:v>0.59116433531746038</c:v>
                </c:pt>
                <c:pt idx="58">
                  <c:v>0.59116433531746038</c:v>
                </c:pt>
                <c:pt idx="59">
                  <c:v>0.59116433531746038</c:v>
                </c:pt>
                <c:pt idx="60">
                  <c:v>0.59116433531746038</c:v>
                </c:pt>
                <c:pt idx="61">
                  <c:v>0.59116433531746038</c:v>
                </c:pt>
                <c:pt idx="62">
                  <c:v>0.5871545734126975</c:v>
                </c:pt>
                <c:pt idx="63">
                  <c:v>0.5871545734126975</c:v>
                </c:pt>
                <c:pt idx="64">
                  <c:v>0.5871545734126975</c:v>
                </c:pt>
                <c:pt idx="65">
                  <c:v>0.5871545734126975</c:v>
                </c:pt>
                <c:pt idx="66">
                  <c:v>0.5871545734126975</c:v>
                </c:pt>
                <c:pt idx="67">
                  <c:v>0.5871545734126975</c:v>
                </c:pt>
                <c:pt idx="68">
                  <c:v>0.5871545734126975</c:v>
                </c:pt>
                <c:pt idx="69">
                  <c:v>0.5871545734126975</c:v>
                </c:pt>
                <c:pt idx="70">
                  <c:v>0.5871545734126975</c:v>
                </c:pt>
                <c:pt idx="71">
                  <c:v>0.5871545734126975</c:v>
                </c:pt>
                <c:pt idx="72">
                  <c:v>0.58280335317460297</c:v>
                </c:pt>
                <c:pt idx="73">
                  <c:v>0.57978942956349144</c:v>
                </c:pt>
                <c:pt idx="74">
                  <c:v>0.57957286706349143</c:v>
                </c:pt>
                <c:pt idx="75">
                  <c:v>0.55410786706349147</c:v>
                </c:pt>
                <c:pt idx="76">
                  <c:v>0.53648418650793561</c:v>
                </c:pt>
                <c:pt idx="77">
                  <c:v>0.53762963789682516</c:v>
                </c:pt>
                <c:pt idx="78">
                  <c:v>0.54331613591269745</c:v>
                </c:pt>
                <c:pt idx="79">
                  <c:v>0.54087463789682511</c:v>
                </c:pt>
                <c:pt idx="80">
                  <c:v>0.54087463789682511</c:v>
                </c:pt>
                <c:pt idx="81">
                  <c:v>0.54087463789682511</c:v>
                </c:pt>
                <c:pt idx="82">
                  <c:v>0.54087463789682511</c:v>
                </c:pt>
                <c:pt idx="83">
                  <c:v>0.54087463789682511</c:v>
                </c:pt>
                <c:pt idx="84">
                  <c:v>0.53813620535714268</c:v>
                </c:pt>
                <c:pt idx="85">
                  <c:v>0.5363116567460311</c:v>
                </c:pt>
                <c:pt idx="86">
                  <c:v>0.5386343700396824</c:v>
                </c:pt>
                <c:pt idx="87">
                  <c:v>0.5386343700396824</c:v>
                </c:pt>
                <c:pt idx="88">
                  <c:v>0.5386343700396824</c:v>
                </c:pt>
                <c:pt idx="89">
                  <c:v>0.5386343700396824</c:v>
                </c:pt>
                <c:pt idx="90">
                  <c:v>0.5386343700396824</c:v>
                </c:pt>
                <c:pt idx="91">
                  <c:v>0.53524908730158693</c:v>
                </c:pt>
                <c:pt idx="92">
                  <c:v>0.5341944295634915</c:v>
                </c:pt>
                <c:pt idx="93">
                  <c:v>0.5341944295634915</c:v>
                </c:pt>
                <c:pt idx="94">
                  <c:v>0.5341944295634915</c:v>
                </c:pt>
                <c:pt idx="95">
                  <c:v>0.5341944295634915</c:v>
                </c:pt>
                <c:pt idx="96">
                  <c:v>0.5341944295634915</c:v>
                </c:pt>
                <c:pt idx="97">
                  <c:v>0.53386033730158688</c:v>
                </c:pt>
                <c:pt idx="98">
                  <c:v>0.53263053075396782</c:v>
                </c:pt>
                <c:pt idx="99">
                  <c:v>0.53263053075396782</c:v>
                </c:pt>
                <c:pt idx="100">
                  <c:v>0.53263053075396782</c:v>
                </c:pt>
                <c:pt idx="101">
                  <c:v>0.53263053075396782</c:v>
                </c:pt>
                <c:pt idx="102">
                  <c:v>0.53263053075396782</c:v>
                </c:pt>
                <c:pt idx="103">
                  <c:v>0.53171975694444429</c:v>
                </c:pt>
                <c:pt idx="104">
                  <c:v>0.53171975694444429</c:v>
                </c:pt>
                <c:pt idx="105">
                  <c:v>0.53171975694444429</c:v>
                </c:pt>
                <c:pt idx="106">
                  <c:v>0.53171975694444429</c:v>
                </c:pt>
                <c:pt idx="107">
                  <c:v>0.53171975694444429</c:v>
                </c:pt>
                <c:pt idx="108">
                  <c:v>0.53052939980158698</c:v>
                </c:pt>
                <c:pt idx="109">
                  <c:v>0.53052939980158698</c:v>
                </c:pt>
                <c:pt idx="110">
                  <c:v>0.53052939980158698</c:v>
                </c:pt>
                <c:pt idx="111">
                  <c:v>0.53052939980158698</c:v>
                </c:pt>
                <c:pt idx="112">
                  <c:v>0.53052939980158698</c:v>
                </c:pt>
                <c:pt idx="113">
                  <c:v>0.52657725694444424</c:v>
                </c:pt>
                <c:pt idx="114">
                  <c:v>0.52387047123015773</c:v>
                </c:pt>
                <c:pt idx="115">
                  <c:v>0.52197100694444432</c:v>
                </c:pt>
                <c:pt idx="116">
                  <c:v>0.52342261408730151</c:v>
                </c:pt>
                <c:pt idx="117">
                  <c:v>0.52231486607142807</c:v>
                </c:pt>
                <c:pt idx="118">
                  <c:v>0.52182095734126932</c:v>
                </c:pt>
                <c:pt idx="119">
                  <c:v>0.52143115575396781</c:v>
                </c:pt>
                <c:pt idx="120">
                  <c:v>0.51936008928571353</c:v>
                </c:pt>
                <c:pt idx="121">
                  <c:v>0.51936008928571353</c:v>
                </c:pt>
                <c:pt idx="122">
                  <c:v>0.51936008928571353</c:v>
                </c:pt>
                <c:pt idx="123">
                  <c:v>0.51936008928571353</c:v>
                </c:pt>
                <c:pt idx="124">
                  <c:v>0.51936008928571353</c:v>
                </c:pt>
                <c:pt idx="125">
                  <c:v>0.51840075396825325</c:v>
                </c:pt>
                <c:pt idx="126">
                  <c:v>0.51840075396825325</c:v>
                </c:pt>
                <c:pt idx="127">
                  <c:v>0.51840075396825325</c:v>
                </c:pt>
                <c:pt idx="128">
                  <c:v>0.51840075396825325</c:v>
                </c:pt>
                <c:pt idx="129">
                  <c:v>0.51840075396825325</c:v>
                </c:pt>
                <c:pt idx="130">
                  <c:v>0.51798683531746037</c:v>
                </c:pt>
                <c:pt idx="131">
                  <c:v>0.51798683531746037</c:v>
                </c:pt>
                <c:pt idx="132">
                  <c:v>0.51798683531746037</c:v>
                </c:pt>
                <c:pt idx="133">
                  <c:v>0.51798683531746037</c:v>
                </c:pt>
                <c:pt idx="134">
                  <c:v>0.51798683531746037</c:v>
                </c:pt>
                <c:pt idx="135">
                  <c:v>0.51744818452380903</c:v>
                </c:pt>
                <c:pt idx="136">
                  <c:v>0.51744818452380903</c:v>
                </c:pt>
                <c:pt idx="137">
                  <c:v>0.51744818452380903</c:v>
                </c:pt>
                <c:pt idx="138">
                  <c:v>0.51744818452380903</c:v>
                </c:pt>
                <c:pt idx="139">
                  <c:v>0.51744818452380903</c:v>
                </c:pt>
                <c:pt idx="140">
                  <c:v>0.51529756448412667</c:v>
                </c:pt>
                <c:pt idx="141">
                  <c:v>0.51529756448412667</c:v>
                </c:pt>
                <c:pt idx="142">
                  <c:v>0.51529756448412667</c:v>
                </c:pt>
                <c:pt idx="143">
                  <c:v>0.51529756448412667</c:v>
                </c:pt>
                <c:pt idx="144">
                  <c:v>0.51529756448412667</c:v>
                </c:pt>
                <c:pt idx="145">
                  <c:v>0.51529756448412667</c:v>
                </c:pt>
                <c:pt idx="146">
                  <c:v>0.51529756448412667</c:v>
                </c:pt>
                <c:pt idx="147">
                  <c:v>0.51529756448412667</c:v>
                </c:pt>
                <c:pt idx="148">
                  <c:v>0.51529756448412667</c:v>
                </c:pt>
                <c:pt idx="149">
                  <c:v>0.51529756448412667</c:v>
                </c:pt>
                <c:pt idx="150">
                  <c:v>0.51448664186507831</c:v>
                </c:pt>
                <c:pt idx="151">
                  <c:v>0.51448664186507831</c:v>
                </c:pt>
                <c:pt idx="152">
                  <c:v>0.51448664186507831</c:v>
                </c:pt>
                <c:pt idx="153">
                  <c:v>0.51448664186507831</c:v>
                </c:pt>
                <c:pt idx="154">
                  <c:v>0.51448664186507831</c:v>
                </c:pt>
                <c:pt idx="155">
                  <c:v>0.51448664186507831</c:v>
                </c:pt>
                <c:pt idx="156">
                  <c:v>0.51448664186507831</c:v>
                </c:pt>
                <c:pt idx="157">
                  <c:v>0.51448664186507831</c:v>
                </c:pt>
                <c:pt idx="158">
                  <c:v>0.51448664186507831</c:v>
                </c:pt>
                <c:pt idx="159">
                  <c:v>0.51448664186507831</c:v>
                </c:pt>
                <c:pt idx="160">
                  <c:v>0.5141527132936502</c:v>
                </c:pt>
                <c:pt idx="161">
                  <c:v>0.5141527132936502</c:v>
                </c:pt>
                <c:pt idx="162">
                  <c:v>0.5141527132936502</c:v>
                </c:pt>
                <c:pt idx="163">
                  <c:v>0.5141527132936502</c:v>
                </c:pt>
                <c:pt idx="164">
                  <c:v>0.5141527132936502</c:v>
                </c:pt>
                <c:pt idx="165">
                  <c:v>0.5141527132936502</c:v>
                </c:pt>
                <c:pt idx="166">
                  <c:v>0.5141527132936502</c:v>
                </c:pt>
                <c:pt idx="167">
                  <c:v>0.5141527132936502</c:v>
                </c:pt>
                <c:pt idx="168">
                  <c:v>0.5141527132936502</c:v>
                </c:pt>
                <c:pt idx="169">
                  <c:v>0.5141527132936502</c:v>
                </c:pt>
                <c:pt idx="170">
                  <c:v>0.51346521329365025</c:v>
                </c:pt>
                <c:pt idx="171">
                  <c:v>0.51346521329365025</c:v>
                </c:pt>
                <c:pt idx="172">
                  <c:v>0.51346521329365025</c:v>
                </c:pt>
                <c:pt idx="173">
                  <c:v>0.51346521329365025</c:v>
                </c:pt>
                <c:pt idx="174">
                  <c:v>0.51346521329365025</c:v>
                </c:pt>
                <c:pt idx="175">
                  <c:v>0.51346521329365025</c:v>
                </c:pt>
                <c:pt idx="176">
                  <c:v>0.51346521329365025</c:v>
                </c:pt>
                <c:pt idx="177">
                  <c:v>0.51346521329365025</c:v>
                </c:pt>
                <c:pt idx="178">
                  <c:v>0.51346521329365025</c:v>
                </c:pt>
                <c:pt idx="179">
                  <c:v>0.51346521329365025</c:v>
                </c:pt>
                <c:pt idx="180">
                  <c:v>0.50343431547618989</c:v>
                </c:pt>
                <c:pt idx="181">
                  <c:v>0.50332120535714275</c:v>
                </c:pt>
                <c:pt idx="182">
                  <c:v>0.50199782242063418</c:v>
                </c:pt>
                <c:pt idx="183">
                  <c:v>0.5016542906746031</c:v>
                </c:pt>
                <c:pt idx="184">
                  <c:v>0.5016542906746031</c:v>
                </c:pt>
                <c:pt idx="185">
                  <c:v>0.5016542906746031</c:v>
                </c:pt>
                <c:pt idx="186">
                  <c:v>0.5016542906746031</c:v>
                </c:pt>
                <c:pt idx="187">
                  <c:v>0.5016542906746031</c:v>
                </c:pt>
                <c:pt idx="188">
                  <c:v>0.50121216269841207</c:v>
                </c:pt>
                <c:pt idx="189">
                  <c:v>0.50090186011904725</c:v>
                </c:pt>
                <c:pt idx="190">
                  <c:v>0.50148798115079296</c:v>
                </c:pt>
                <c:pt idx="191">
                  <c:v>0.50148798115079296</c:v>
                </c:pt>
                <c:pt idx="192">
                  <c:v>0.50148798115079296</c:v>
                </c:pt>
                <c:pt idx="193">
                  <c:v>0.50148798115079296</c:v>
                </c:pt>
                <c:pt idx="194">
                  <c:v>0.50148798115079296</c:v>
                </c:pt>
                <c:pt idx="195">
                  <c:v>0.50114117559523719</c:v>
                </c:pt>
                <c:pt idx="196">
                  <c:v>0.5004102430555547</c:v>
                </c:pt>
                <c:pt idx="197">
                  <c:v>0.5004102430555547</c:v>
                </c:pt>
                <c:pt idx="198">
                  <c:v>0.5004102430555547</c:v>
                </c:pt>
                <c:pt idx="199">
                  <c:v>0.5004102430555547</c:v>
                </c:pt>
                <c:pt idx="200">
                  <c:v>0.5004102430555547</c:v>
                </c:pt>
                <c:pt idx="201">
                  <c:v>0.4997197966269839</c:v>
                </c:pt>
                <c:pt idx="202">
                  <c:v>0.4997197966269839</c:v>
                </c:pt>
                <c:pt idx="203">
                  <c:v>0.4997197966269839</c:v>
                </c:pt>
                <c:pt idx="204">
                  <c:v>0.4997197966269839</c:v>
                </c:pt>
                <c:pt idx="205">
                  <c:v>0.4997197966269839</c:v>
                </c:pt>
                <c:pt idx="206">
                  <c:v>0.49943399305555475</c:v>
                </c:pt>
                <c:pt idx="207">
                  <c:v>0.49943399305555475</c:v>
                </c:pt>
                <c:pt idx="208">
                  <c:v>0.49943399305555475</c:v>
                </c:pt>
                <c:pt idx="209">
                  <c:v>0.49943399305555475</c:v>
                </c:pt>
                <c:pt idx="210">
                  <c:v>0.49943399305555475</c:v>
                </c:pt>
                <c:pt idx="211">
                  <c:v>0.49961536210317387</c:v>
                </c:pt>
                <c:pt idx="212">
                  <c:v>0.49961536210317387</c:v>
                </c:pt>
                <c:pt idx="213">
                  <c:v>0.49961536210317387</c:v>
                </c:pt>
                <c:pt idx="214">
                  <c:v>0.49961536210317387</c:v>
                </c:pt>
                <c:pt idx="215">
                  <c:v>0.49961536210317387</c:v>
                </c:pt>
                <c:pt idx="216">
                  <c:v>0.49556893353174569</c:v>
                </c:pt>
                <c:pt idx="217">
                  <c:v>0.49547661210317384</c:v>
                </c:pt>
                <c:pt idx="218">
                  <c:v>0.49527363591269746</c:v>
                </c:pt>
                <c:pt idx="219">
                  <c:v>0.49528935019841203</c:v>
                </c:pt>
                <c:pt idx="220">
                  <c:v>0.49635148313492061</c:v>
                </c:pt>
                <c:pt idx="221">
                  <c:v>0.49635148313492061</c:v>
                </c:pt>
                <c:pt idx="222">
                  <c:v>0.49635148313492061</c:v>
                </c:pt>
                <c:pt idx="223">
                  <c:v>0.49635148313492061</c:v>
                </c:pt>
                <c:pt idx="224">
                  <c:v>0.49635148313492061</c:v>
                </c:pt>
                <c:pt idx="225">
                  <c:v>0.49635148313492061</c:v>
                </c:pt>
                <c:pt idx="226">
                  <c:v>0.49635148313492061</c:v>
                </c:pt>
                <c:pt idx="227">
                  <c:v>0.49635148313492061</c:v>
                </c:pt>
                <c:pt idx="228">
                  <c:v>0.49635148313492061</c:v>
                </c:pt>
                <c:pt idx="229">
                  <c:v>0.49635148313492061</c:v>
                </c:pt>
                <c:pt idx="230">
                  <c:v>0.49121192956349147</c:v>
                </c:pt>
                <c:pt idx="231">
                  <c:v>0.48647161706349146</c:v>
                </c:pt>
                <c:pt idx="232">
                  <c:v>0.49362980158730152</c:v>
                </c:pt>
                <c:pt idx="233">
                  <c:v>0.48965272321428543</c:v>
                </c:pt>
                <c:pt idx="234">
                  <c:v>0.48773498015872963</c:v>
                </c:pt>
                <c:pt idx="235">
                  <c:v>0.4818881200396824</c:v>
                </c:pt>
                <c:pt idx="236">
                  <c:v>0.4818881200396824</c:v>
                </c:pt>
                <c:pt idx="237">
                  <c:v>0.4818881200396824</c:v>
                </c:pt>
                <c:pt idx="238">
                  <c:v>0.4818881200396824</c:v>
                </c:pt>
                <c:pt idx="239">
                  <c:v>0.4818881200396824</c:v>
                </c:pt>
                <c:pt idx="240">
                  <c:v>0.47847681051587237</c:v>
                </c:pt>
                <c:pt idx="241">
                  <c:v>0.47847681051587237</c:v>
                </c:pt>
                <c:pt idx="242">
                  <c:v>0.47847681051587237</c:v>
                </c:pt>
                <c:pt idx="243">
                  <c:v>0.47847681051587237</c:v>
                </c:pt>
                <c:pt idx="244">
                  <c:v>0.47847681051587237</c:v>
                </c:pt>
                <c:pt idx="245">
                  <c:v>0.47453252480158692</c:v>
                </c:pt>
                <c:pt idx="246">
                  <c:v>0.47453252480158692</c:v>
                </c:pt>
                <c:pt idx="247">
                  <c:v>0.47453252480158692</c:v>
                </c:pt>
                <c:pt idx="248">
                  <c:v>0.47453252480158692</c:v>
                </c:pt>
                <c:pt idx="249">
                  <c:v>0.47453252480158692</c:v>
                </c:pt>
                <c:pt idx="250">
                  <c:v>0.48064996527777687</c:v>
                </c:pt>
                <c:pt idx="251">
                  <c:v>0.48064996527777687</c:v>
                </c:pt>
                <c:pt idx="252">
                  <c:v>0.48064996527777687</c:v>
                </c:pt>
                <c:pt idx="253">
                  <c:v>0.48064996527777687</c:v>
                </c:pt>
                <c:pt idx="254">
                  <c:v>0.48064996527777687</c:v>
                </c:pt>
                <c:pt idx="255">
                  <c:v>0.47729005456349144</c:v>
                </c:pt>
                <c:pt idx="256">
                  <c:v>0.47729005456349144</c:v>
                </c:pt>
                <c:pt idx="257">
                  <c:v>0.47729005456349144</c:v>
                </c:pt>
                <c:pt idx="258">
                  <c:v>0.47729005456349144</c:v>
                </c:pt>
                <c:pt idx="259">
                  <c:v>0.47729005456349144</c:v>
                </c:pt>
                <c:pt idx="260">
                  <c:v>0.47566035218253866</c:v>
                </c:pt>
                <c:pt idx="261">
                  <c:v>0.47566035218253866</c:v>
                </c:pt>
                <c:pt idx="262">
                  <c:v>0.47566035218253866</c:v>
                </c:pt>
                <c:pt idx="263">
                  <c:v>0.47566035218253866</c:v>
                </c:pt>
                <c:pt idx="264">
                  <c:v>0.47566035218253866</c:v>
                </c:pt>
                <c:pt idx="265">
                  <c:v>0.46761365575396785</c:v>
                </c:pt>
                <c:pt idx="266">
                  <c:v>0.46421544146825322</c:v>
                </c:pt>
                <c:pt idx="267">
                  <c:v>0.46384779265872961</c:v>
                </c:pt>
                <c:pt idx="268">
                  <c:v>0.46546505456349141</c:v>
                </c:pt>
                <c:pt idx="269">
                  <c:v>0.46565248015872962</c:v>
                </c:pt>
                <c:pt idx="270">
                  <c:v>0.46052645833333261</c:v>
                </c:pt>
                <c:pt idx="271">
                  <c:v>0.45982990079365027</c:v>
                </c:pt>
                <c:pt idx="272">
                  <c:v>0.4589652331349206</c:v>
                </c:pt>
                <c:pt idx="273">
                  <c:v>0.45759972718253972</c:v>
                </c:pt>
                <c:pt idx="274">
                  <c:v>0.4572745287698412</c:v>
                </c:pt>
                <c:pt idx="275">
                  <c:v>0.45788400297618997</c:v>
                </c:pt>
                <c:pt idx="276">
                  <c:v>0.45553193452380902</c:v>
                </c:pt>
                <c:pt idx="277">
                  <c:v>0.45533687003968243</c:v>
                </c:pt>
                <c:pt idx="278">
                  <c:v>0.45449539186507942</c:v>
                </c:pt>
                <c:pt idx="279">
                  <c:v>0.45444813988095173</c:v>
                </c:pt>
                <c:pt idx="280">
                  <c:v>0.45225725198412664</c:v>
                </c:pt>
                <c:pt idx="281">
                  <c:v>0.45214572420634874</c:v>
                </c:pt>
                <c:pt idx="282">
                  <c:v>0.45340319444444427</c:v>
                </c:pt>
                <c:pt idx="283">
                  <c:v>0.452752415674603</c:v>
                </c:pt>
                <c:pt idx="284">
                  <c:v>0.45228944444444424</c:v>
                </c:pt>
                <c:pt idx="285">
                  <c:v>0.4500440476190472</c:v>
                </c:pt>
                <c:pt idx="286">
                  <c:v>0.45176214285714278</c:v>
                </c:pt>
                <c:pt idx="287">
                  <c:v>0.44867848710317387</c:v>
                </c:pt>
                <c:pt idx="288">
                  <c:v>0.44841156250000008</c:v>
                </c:pt>
                <c:pt idx="289">
                  <c:v>0.44806502976190454</c:v>
                </c:pt>
                <c:pt idx="290">
                  <c:v>0.44787198412698398</c:v>
                </c:pt>
                <c:pt idx="291">
                  <c:v>0.44690228174603114</c:v>
                </c:pt>
                <c:pt idx="292">
                  <c:v>0.44428596230158696</c:v>
                </c:pt>
                <c:pt idx="293">
                  <c:v>0.44321406250000001</c:v>
                </c:pt>
                <c:pt idx="294">
                  <c:v>0.44244526289682512</c:v>
                </c:pt>
                <c:pt idx="295">
                  <c:v>0.44023920634920605</c:v>
                </c:pt>
                <c:pt idx="296">
                  <c:v>0.4407285317460311</c:v>
                </c:pt>
                <c:pt idx="297">
                  <c:v>0.44003164682539592</c:v>
                </c:pt>
                <c:pt idx="298">
                  <c:v>0.43853300595238093</c:v>
                </c:pt>
                <c:pt idx="299">
                  <c:v>0.43675216269841205</c:v>
                </c:pt>
                <c:pt idx="300">
                  <c:v>0.43474160714285626</c:v>
                </c:pt>
                <c:pt idx="301">
                  <c:v>0.43427809027777686</c:v>
                </c:pt>
                <c:pt idx="302">
                  <c:v>0.43207809027777683</c:v>
                </c:pt>
                <c:pt idx="303">
                  <c:v>0.43304735615079293</c:v>
                </c:pt>
                <c:pt idx="304">
                  <c:v>0.43162008432539595</c:v>
                </c:pt>
                <c:pt idx="305">
                  <c:v>0.42895493055555478</c:v>
                </c:pt>
                <c:pt idx="306">
                  <c:v>0.42874415178571351</c:v>
                </c:pt>
                <c:pt idx="307">
                  <c:v>0.42753115079365023</c:v>
                </c:pt>
                <c:pt idx="308">
                  <c:v>0.42690170634920599</c:v>
                </c:pt>
                <c:pt idx="309">
                  <c:v>0.42796885912698396</c:v>
                </c:pt>
                <c:pt idx="310">
                  <c:v>0.4258971378968251</c:v>
                </c:pt>
                <c:pt idx="311">
                  <c:v>0.42494555059523714</c:v>
                </c:pt>
                <c:pt idx="312">
                  <c:v>0.42450047619047532</c:v>
                </c:pt>
                <c:pt idx="313">
                  <c:v>0.4269029613095236</c:v>
                </c:pt>
                <c:pt idx="314">
                  <c:v>0.42540557539682516</c:v>
                </c:pt>
                <c:pt idx="315">
                  <c:v>0.42578397321428546</c:v>
                </c:pt>
                <c:pt idx="316">
                  <c:v>0.42640234126984122</c:v>
                </c:pt>
                <c:pt idx="317">
                  <c:v>0.42622801091269746</c:v>
                </c:pt>
                <c:pt idx="318">
                  <c:v>0.42417478670634873</c:v>
                </c:pt>
                <c:pt idx="319">
                  <c:v>0.42669223710317389</c:v>
                </c:pt>
                <c:pt idx="320">
                  <c:v>0.42568794146825323</c:v>
                </c:pt>
                <c:pt idx="321">
                  <c:v>0.42348188492063416</c:v>
                </c:pt>
                <c:pt idx="322">
                  <c:v>0.42315755952380901</c:v>
                </c:pt>
                <c:pt idx="323">
                  <c:v>0.42477651289682516</c:v>
                </c:pt>
                <c:pt idx="324">
                  <c:v>0.42220193452380905</c:v>
                </c:pt>
                <c:pt idx="325">
                  <c:v>0.42423207837301502</c:v>
                </c:pt>
                <c:pt idx="326">
                  <c:v>0.42343752480158692</c:v>
                </c:pt>
                <c:pt idx="327">
                  <c:v>0.42295065476190452</c:v>
                </c:pt>
                <c:pt idx="328">
                  <c:v>0.42390649801587232</c:v>
                </c:pt>
                <c:pt idx="329">
                  <c:v>0.42036232638888843</c:v>
                </c:pt>
                <c:pt idx="330">
                  <c:v>0.42149888392857082</c:v>
                </c:pt>
                <c:pt idx="331">
                  <c:v>0.41984970238095171</c:v>
                </c:pt>
                <c:pt idx="332">
                  <c:v>0.42099984623015774</c:v>
                </c:pt>
                <c:pt idx="333">
                  <c:v>0.42106559523809445</c:v>
                </c:pt>
                <c:pt idx="334">
                  <c:v>0.42075392857142813</c:v>
                </c:pt>
                <c:pt idx="335">
                  <c:v>0.42043860615079293</c:v>
                </c:pt>
                <c:pt idx="336">
                  <c:v>0.42011531746031655</c:v>
                </c:pt>
                <c:pt idx="337">
                  <c:v>0.42034181051587233</c:v>
                </c:pt>
                <c:pt idx="338">
                  <c:v>0.419519975198412</c:v>
                </c:pt>
                <c:pt idx="339">
                  <c:v>0.41853788690476185</c:v>
                </c:pt>
                <c:pt idx="340">
                  <c:v>0.41840802579365027</c:v>
                </c:pt>
                <c:pt idx="341">
                  <c:v>0.41901215277777681</c:v>
                </c:pt>
                <c:pt idx="342">
                  <c:v>0.41863435515872965</c:v>
                </c:pt>
                <c:pt idx="343">
                  <c:v>0.41879067956349142</c:v>
                </c:pt>
                <c:pt idx="344">
                  <c:v>0.41786730158730151</c:v>
                </c:pt>
                <c:pt idx="345">
                  <c:v>0.41767731150793563</c:v>
                </c:pt>
                <c:pt idx="346">
                  <c:v>0.41824995535714271</c:v>
                </c:pt>
                <c:pt idx="347">
                  <c:v>0.41774753472222215</c:v>
                </c:pt>
                <c:pt idx="348">
                  <c:v>0.41765368551587234</c:v>
                </c:pt>
                <c:pt idx="349">
                  <c:v>0.41724216765872962</c:v>
                </c:pt>
                <c:pt idx="350">
                  <c:v>0.41711547123015774</c:v>
                </c:pt>
                <c:pt idx="351">
                  <c:v>0.41712316468253868</c:v>
                </c:pt>
                <c:pt idx="352">
                  <c:v>0.41756223710317381</c:v>
                </c:pt>
                <c:pt idx="353">
                  <c:v>0.41726470238095176</c:v>
                </c:pt>
                <c:pt idx="354">
                  <c:v>0.41657311011904724</c:v>
                </c:pt>
                <c:pt idx="355">
                  <c:v>0.41589974206349145</c:v>
                </c:pt>
                <c:pt idx="356">
                  <c:v>0.41463414186507835</c:v>
                </c:pt>
                <c:pt idx="357">
                  <c:v>0.41490352182539597</c:v>
                </c:pt>
                <c:pt idx="358">
                  <c:v>0.41405407738095173</c:v>
                </c:pt>
                <c:pt idx="359">
                  <c:v>0.4148131646825397</c:v>
                </c:pt>
                <c:pt idx="360">
                  <c:v>0.41466180555555471</c:v>
                </c:pt>
                <c:pt idx="361">
                  <c:v>0.41460511408730155</c:v>
                </c:pt>
                <c:pt idx="362">
                  <c:v>0.41487416666666632</c:v>
                </c:pt>
                <c:pt idx="363">
                  <c:v>0.41313817460317381</c:v>
                </c:pt>
                <c:pt idx="364">
                  <c:v>0.41343516369047534</c:v>
                </c:pt>
                <c:pt idx="365">
                  <c:v>0.41415540178571353</c:v>
                </c:pt>
                <c:pt idx="366">
                  <c:v>0.41319175595238095</c:v>
                </c:pt>
                <c:pt idx="367">
                  <c:v>0.41309861607142817</c:v>
                </c:pt>
                <c:pt idx="368">
                  <c:v>0.41224316964285623</c:v>
                </c:pt>
                <c:pt idx="369">
                  <c:v>0.41221414186507943</c:v>
                </c:pt>
                <c:pt idx="370">
                  <c:v>0.41215881448412667</c:v>
                </c:pt>
                <c:pt idx="371">
                  <c:v>0.41113885912698395</c:v>
                </c:pt>
                <c:pt idx="372">
                  <c:v>0.41143230158730154</c:v>
                </c:pt>
                <c:pt idx="373">
                  <c:v>0.41096873015872964</c:v>
                </c:pt>
                <c:pt idx="374">
                  <c:v>0.41051672619047536</c:v>
                </c:pt>
                <c:pt idx="375">
                  <c:v>0.41094019345238092</c:v>
                </c:pt>
                <c:pt idx="376">
                  <c:v>0.41089670634920605</c:v>
                </c:pt>
                <c:pt idx="377">
                  <c:v>0.41047896825396785</c:v>
                </c:pt>
                <c:pt idx="378">
                  <c:v>0.40500455853174572</c:v>
                </c:pt>
                <c:pt idx="379">
                  <c:v>0.41008032738095174</c:v>
                </c:pt>
                <c:pt idx="380">
                  <c:v>0.40730779265872963</c:v>
                </c:pt>
                <c:pt idx="381">
                  <c:v>0.40853601686507834</c:v>
                </c:pt>
                <c:pt idx="382">
                  <c:v>0.40872387896825324</c:v>
                </c:pt>
                <c:pt idx="383">
                  <c:v>0.40884326388888842</c:v>
                </c:pt>
                <c:pt idx="384">
                  <c:v>0.4095989682539678</c:v>
                </c:pt>
                <c:pt idx="385">
                  <c:v>0.40682714285714272</c:v>
                </c:pt>
                <c:pt idx="386">
                  <c:v>0.40739312996031651</c:v>
                </c:pt>
                <c:pt idx="387">
                  <c:v>0.40959225694444418</c:v>
                </c:pt>
                <c:pt idx="388">
                  <c:v>0.40968757936507832</c:v>
                </c:pt>
                <c:pt idx="389">
                  <c:v>0.40964687500000002</c:v>
                </c:pt>
                <c:pt idx="390">
                  <c:v>0.4096252132936502</c:v>
                </c:pt>
                <c:pt idx="391">
                  <c:v>0.40238922123015775</c:v>
                </c:pt>
                <c:pt idx="392">
                  <c:v>0.39986707837301499</c:v>
                </c:pt>
                <c:pt idx="393">
                  <c:v>0.39684562500000004</c:v>
                </c:pt>
                <c:pt idx="394">
                  <c:v>0.39607524305555475</c:v>
                </c:pt>
                <c:pt idx="395">
                  <c:v>0.39702432043650754</c:v>
                </c:pt>
                <c:pt idx="396">
                  <c:v>0.39667124007936483</c:v>
                </c:pt>
                <c:pt idx="397">
                  <c:v>0.3782654464285708</c:v>
                </c:pt>
                <c:pt idx="398">
                  <c:v>0.37831717261904724</c:v>
                </c:pt>
                <c:pt idx="399">
                  <c:v>0.3793166666666663</c:v>
                </c:pt>
                <c:pt idx="400">
                  <c:v>0.37893625000000003</c:v>
                </c:pt>
                <c:pt idx="401">
                  <c:v>0.38160124007936486</c:v>
                </c:pt>
                <c:pt idx="402">
                  <c:v>0.38031179563492062</c:v>
                </c:pt>
                <c:pt idx="403">
                  <c:v>0.38129077380952359</c:v>
                </c:pt>
                <c:pt idx="404">
                  <c:v>0.38081437996031658</c:v>
                </c:pt>
                <c:pt idx="405">
                  <c:v>0.37611569940476186</c:v>
                </c:pt>
                <c:pt idx="406">
                  <c:v>0.36681824404761804</c:v>
                </c:pt>
                <c:pt idx="407">
                  <c:v>0.36871574404761803</c:v>
                </c:pt>
                <c:pt idx="408">
                  <c:v>0.37029863095238091</c:v>
                </c:pt>
                <c:pt idx="409">
                  <c:v>0.37029863095238091</c:v>
                </c:pt>
                <c:pt idx="410">
                  <c:v>0.37428847718253866</c:v>
                </c:pt>
                <c:pt idx="411">
                  <c:v>0.37056610119047534</c:v>
                </c:pt>
                <c:pt idx="412">
                  <c:v>0.37087645833333266</c:v>
                </c:pt>
                <c:pt idx="413">
                  <c:v>0.3679748809523809</c:v>
                </c:pt>
                <c:pt idx="414">
                  <c:v>0.36848002976190453</c:v>
                </c:pt>
                <c:pt idx="415">
                  <c:v>0.37100413690476186</c:v>
                </c:pt>
                <c:pt idx="416">
                  <c:v>0.36715446428571352</c:v>
                </c:pt>
                <c:pt idx="417">
                  <c:v>0.36896258928571352</c:v>
                </c:pt>
                <c:pt idx="418">
                  <c:v>0.36786520833333264</c:v>
                </c:pt>
                <c:pt idx="419">
                  <c:v>0.37083291666666629</c:v>
                </c:pt>
                <c:pt idx="420">
                  <c:v>0.36680220238095168</c:v>
                </c:pt>
                <c:pt idx="421">
                  <c:v>0.36848886904761807</c:v>
                </c:pt>
                <c:pt idx="422">
                  <c:v>0.37185811011904724</c:v>
                </c:pt>
                <c:pt idx="423">
                  <c:v>0.36845744047618989</c:v>
                </c:pt>
                <c:pt idx="424">
                  <c:v>0.37053958333333264</c:v>
                </c:pt>
                <c:pt idx="425">
                  <c:v>0.37047148809523717</c:v>
                </c:pt>
                <c:pt idx="426">
                  <c:v>0.37021973214285619</c:v>
                </c:pt>
                <c:pt idx="427">
                  <c:v>0.36985863095238092</c:v>
                </c:pt>
                <c:pt idx="428">
                  <c:v>0.37041288690476182</c:v>
                </c:pt>
                <c:pt idx="429">
                  <c:v>0.37040764880952365</c:v>
                </c:pt>
                <c:pt idx="430">
                  <c:v>0.36929586309523715</c:v>
                </c:pt>
                <c:pt idx="431">
                  <c:v>0.36980068452380904</c:v>
                </c:pt>
                <c:pt idx="432">
                  <c:v>0.37055447916666634</c:v>
                </c:pt>
                <c:pt idx="433">
                  <c:v>0.36229907738095174</c:v>
                </c:pt>
                <c:pt idx="434">
                  <c:v>0.36494627976190452</c:v>
                </c:pt>
                <c:pt idx="435">
                  <c:v>0.36257702380952361</c:v>
                </c:pt>
                <c:pt idx="436">
                  <c:v>0.36452821428571353</c:v>
                </c:pt>
                <c:pt idx="437">
                  <c:v>0.36067264880952365</c:v>
                </c:pt>
                <c:pt idx="438">
                  <c:v>0.36111657738095171</c:v>
                </c:pt>
                <c:pt idx="439">
                  <c:v>0.36415500000000006</c:v>
                </c:pt>
                <c:pt idx="440">
                  <c:v>0.36417726190476185</c:v>
                </c:pt>
                <c:pt idx="441">
                  <c:v>0.36077151785714273</c:v>
                </c:pt>
                <c:pt idx="442">
                  <c:v>0.35958410714285621</c:v>
                </c:pt>
                <c:pt idx="443">
                  <c:v>0.3590596428571427</c:v>
                </c:pt>
                <c:pt idx="444">
                  <c:v>0.35870181547618996</c:v>
                </c:pt>
                <c:pt idx="445">
                  <c:v>0.360335119047618</c:v>
                </c:pt>
                <c:pt idx="446">
                  <c:v>0.36027979166666635</c:v>
                </c:pt>
                <c:pt idx="447">
                  <c:v>0.35905898809523712</c:v>
                </c:pt>
                <c:pt idx="448">
                  <c:v>0.35994193452380907</c:v>
                </c:pt>
                <c:pt idx="449">
                  <c:v>0.35932547619047533</c:v>
                </c:pt>
                <c:pt idx="450">
                  <c:v>0.35906815476190451</c:v>
                </c:pt>
                <c:pt idx="451">
                  <c:v>0.35836526785714273</c:v>
                </c:pt>
                <c:pt idx="452">
                  <c:v>0.35833449404761802</c:v>
                </c:pt>
                <c:pt idx="453">
                  <c:v>0.35855711309523713</c:v>
                </c:pt>
                <c:pt idx="454">
                  <c:v>0.35808535714285622</c:v>
                </c:pt>
                <c:pt idx="455">
                  <c:v>0.35866449404761808</c:v>
                </c:pt>
                <c:pt idx="456">
                  <c:v>0.35876172619047531</c:v>
                </c:pt>
                <c:pt idx="457">
                  <c:v>0.35330625000000004</c:v>
                </c:pt>
                <c:pt idx="458">
                  <c:v>0.353205089285713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CF-4C26-8F20-935B29C9BCC5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Uniform Filters'!$B$2:$B$473</c:f>
              <c:numCache>
                <c:formatCode>General</c:formatCode>
                <c:ptCount val="472"/>
                <c:pt idx="0">
                  <c:v>29.4</c:v>
                </c:pt>
                <c:pt idx="1">
                  <c:v>27.9</c:v>
                </c:pt>
                <c:pt idx="2">
                  <c:v>27.6</c:v>
                </c:pt>
                <c:pt idx="3">
                  <c:v>29</c:v>
                </c:pt>
                <c:pt idx="4">
                  <c:v>25.1</c:v>
                </c:pt>
                <c:pt idx="5">
                  <c:v>25.1</c:v>
                </c:pt>
                <c:pt idx="6">
                  <c:v>25.1</c:v>
                </c:pt>
                <c:pt idx="7">
                  <c:v>25.1</c:v>
                </c:pt>
                <c:pt idx="8">
                  <c:v>25.1</c:v>
                </c:pt>
                <c:pt idx="9">
                  <c:v>25.1</c:v>
                </c:pt>
                <c:pt idx="10">
                  <c:v>33</c:v>
                </c:pt>
                <c:pt idx="11">
                  <c:v>34</c:v>
                </c:pt>
                <c:pt idx="12">
                  <c:v>32.9</c:v>
                </c:pt>
                <c:pt idx="13">
                  <c:v>32.200000000000003</c:v>
                </c:pt>
                <c:pt idx="14">
                  <c:v>32</c:v>
                </c:pt>
                <c:pt idx="15">
                  <c:v>33.6</c:v>
                </c:pt>
                <c:pt idx="16">
                  <c:v>34.1</c:v>
                </c:pt>
                <c:pt idx="17">
                  <c:v>39.1</c:v>
                </c:pt>
                <c:pt idx="18">
                  <c:v>39.1</c:v>
                </c:pt>
                <c:pt idx="19">
                  <c:v>39.1</c:v>
                </c:pt>
                <c:pt idx="20">
                  <c:v>39.1</c:v>
                </c:pt>
                <c:pt idx="21">
                  <c:v>39.1</c:v>
                </c:pt>
                <c:pt idx="22">
                  <c:v>35.9</c:v>
                </c:pt>
                <c:pt idx="23">
                  <c:v>38.1</c:v>
                </c:pt>
                <c:pt idx="24">
                  <c:v>38.1</c:v>
                </c:pt>
                <c:pt idx="25">
                  <c:v>38.1</c:v>
                </c:pt>
                <c:pt idx="26">
                  <c:v>38.1</c:v>
                </c:pt>
                <c:pt idx="27">
                  <c:v>38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9.1</c:v>
                </c:pt>
                <c:pt idx="34">
                  <c:v>39.1</c:v>
                </c:pt>
                <c:pt idx="35">
                  <c:v>39.1</c:v>
                </c:pt>
                <c:pt idx="36">
                  <c:v>39.1</c:v>
                </c:pt>
                <c:pt idx="37">
                  <c:v>39.1</c:v>
                </c:pt>
                <c:pt idx="38">
                  <c:v>39.1</c:v>
                </c:pt>
                <c:pt idx="39">
                  <c:v>39.1</c:v>
                </c:pt>
                <c:pt idx="40">
                  <c:v>39.1</c:v>
                </c:pt>
                <c:pt idx="41">
                  <c:v>39.1</c:v>
                </c:pt>
                <c:pt idx="42">
                  <c:v>39.1</c:v>
                </c:pt>
                <c:pt idx="43">
                  <c:v>35.9</c:v>
                </c:pt>
                <c:pt idx="44">
                  <c:v>35.9</c:v>
                </c:pt>
                <c:pt idx="45">
                  <c:v>35.9</c:v>
                </c:pt>
                <c:pt idx="46">
                  <c:v>35.9</c:v>
                </c:pt>
                <c:pt idx="47">
                  <c:v>35.9</c:v>
                </c:pt>
                <c:pt idx="48">
                  <c:v>38.1</c:v>
                </c:pt>
                <c:pt idx="49">
                  <c:v>38.1</c:v>
                </c:pt>
                <c:pt idx="50">
                  <c:v>38.1</c:v>
                </c:pt>
                <c:pt idx="51">
                  <c:v>38.1</c:v>
                </c:pt>
                <c:pt idx="52">
                  <c:v>38.1</c:v>
                </c:pt>
                <c:pt idx="53">
                  <c:v>38.1</c:v>
                </c:pt>
                <c:pt idx="54">
                  <c:v>38.1</c:v>
                </c:pt>
                <c:pt idx="55">
                  <c:v>38.1</c:v>
                </c:pt>
                <c:pt idx="56">
                  <c:v>38.1</c:v>
                </c:pt>
                <c:pt idx="57">
                  <c:v>38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5.9</c:v>
                </c:pt>
                <c:pt idx="69">
                  <c:v>35.9</c:v>
                </c:pt>
                <c:pt idx="70">
                  <c:v>35.9</c:v>
                </c:pt>
                <c:pt idx="71">
                  <c:v>35.9</c:v>
                </c:pt>
                <c:pt idx="72">
                  <c:v>35.9</c:v>
                </c:pt>
                <c:pt idx="73">
                  <c:v>35.9</c:v>
                </c:pt>
                <c:pt idx="74">
                  <c:v>35.9</c:v>
                </c:pt>
                <c:pt idx="75">
                  <c:v>35.9</c:v>
                </c:pt>
                <c:pt idx="76">
                  <c:v>35.9</c:v>
                </c:pt>
                <c:pt idx="77">
                  <c:v>35.9</c:v>
                </c:pt>
                <c:pt idx="78">
                  <c:v>40.799999999999997</c:v>
                </c:pt>
                <c:pt idx="79">
                  <c:v>41.4</c:v>
                </c:pt>
                <c:pt idx="80">
                  <c:v>34.9</c:v>
                </c:pt>
                <c:pt idx="81">
                  <c:v>36.5</c:v>
                </c:pt>
                <c:pt idx="82">
                  <c:v>34</c:v>
                </c:pt>
                <c:pt idx="83">
                  <c:v>34</c:v>
                </c:pt>
                <c:pt idx="84">
                  <c:v>34</c:v>
                </c:pt>
                <c:pt idx="85">
                  <c:v>34</c:v>
                </c:pt>
                <c:pt idx="86">
                  <c:v>34</c:v>
                </c:pt>
                <c:pt idx="87">
                  <c:v>32.700000000000003</c:v>
                </c:pt>
                <c:pt idx="88">
                  <c:v>35.1</c:v>
                </c:pt>
                <c:pt idx="89">
                  <c:v>36.5</c:v>
                </c:pt>
                <c:pt idx="90">
                  <c:v>36.5</c:v>
                </c:pt>
                <c:pt idx="91">
                  <c:v>36.5</c:v>
                </c:pt>
                <c:pt idx="92">
                  <c:v>36.5</c:v>
                </c:pt>
                <c:pt idx="93">
                  <c:v>36.5</c:v>
                </c:pt>
                <c:pt idx="94">
                  <c:v>36.200000000000003</c:v>
                </c:pt>
                <c:pt idx="95">
                  <c:v>32.700000000000003</c:v>
                </c:pt>
                <c:pt idx="96">
                  <c:v>32.700000000000003</c:v>
                </c:pt>
                <c:pt idx="97">
                  <c:v>32.700000000000003</c:v>
                </c:pt>
                <c:pt idx="98">
                  <c:v>32.700000000000003</c:v>
                </c:pt>
                <c:pt idx="99">
                  <c:v>32.700000000000003</c:v>
                </c:pt>
                <c:pt idx="100">
                  <c:v>36.1</c:v>
                </c:pt>
                <c:pt idx="101">
                  <c:v>35.1</c:v>
                </c:pt>
                <c:pt idx="102">
                  <c:v>35.1</c:v>
                </c:pt>
                <c:pt idx="103">
                  <c:v>35.1</c:v>
                </c:pt>
                <c:pt idx="104">
                  <c:v>35.1</c:v>
                </c:pt>
                <c:pt idx="105">
                  <c:v>35.1</c:v>
                </c:pt>
                <c:pt idx="106">
                  <c:v>36.200000000000003</c:v>
                </c:pt>
                <c:pt idx="107">
                  <c:v>36.200000000000003</c:v>
                </c:pt>
                <c:pt idx="108">
                  <c:v>36.200000000000003</c:v>
                </c:pt>
                <c:pt idx="109">
                  <c:v>36.200000000000003</c:v>
                </c:pt>
                <c:pt idx="110">
                  <c:v>36.200000000000003</c:v>
                </c:pt>
                <c:pt idx="111">
                  <c:v>36.1</c:v>
                </c:pt>
                <c:pt idx="112">
                  <c:v>36.1</c:v>
                </c:pt>
                <c:pt idx="113">
                  <c:v>36.1</c:v>
                </c:pt>
                <c:pt idx="114">
                  <c:v>36.1</c:v>
                </c:pt>
                <c:pt idx="115">
                  <c:v>36.1</c:v>
                </c:pt>
                <c:pt idx="116">
                  <c:v>38.200000000000003</c:v>
                </c:pt>
                <c:pt idx="117">
                  <c:v>37.9</c:v>
                </c:pt>
                <c:pt idx="118">
                  <c:v>39.1</c:v>
                </c:pt>
                <c:pt idx="119">
                  <c:v>39.5</c:v>
                </c:pt>
                <c:pt idx="120">
                  <c:v>37.200000000000003</c:v>
                </c:pt>
                <c:pt idx="121">
                  <c:v>36.700000000000003</c:v>
                </c:pt>
                <c:pt idx="122">
                  <c:v>39.200000000000003</c:v>
                </c:pt>
                <c:pt idx="123">
                  <c:v>37.700000000000003</c:v>
                </c:pt>
                <c:pt idx="124">
                  <c:v>38.1</c:v>
                </c:pt>
                <c:pt idx="125">
                  <c:v>38.6</c:v>
                </c:pt>
                <c:pt idx="126">
                  <c:v>39.6</c:v>
                </c:pt>
                <c:pt idx="127">
                  <c:v>39.1</c:v>
                </c:pt>
                <c:pt idx="128">
                  <c:v>38.1</c:v>
                </c:pt>
                <c:pt idx="129">
                  <c:v>38.1</c:v>
                </c:pt>
                <c:pt idx="130">
                  <c:v>38.1</c:v>
                </c:pt>
                <c:pt idx="131">
                  <c:v>38.1</c:v>
                </c:pt>
                <c:pt idx="132">
                  <c:v>38.1</c:v>
                </c:pt>
                <c:pt idx="133">
                  <c:v>38.6</c:v>
                </c:pt>
                <c:pt idx="134">
                  <c:v>38.6</c:v>
                </c:pt>
                <c:pt idx="135">
                  <c:v>38.6</c:v>
                </c:pt>
                <c:pt idx="136">
                  <c:v>38.6</c:v>
                </c:pt>
                <c:pt idx="137">
                  <c:v>38.6</c:v>
                </c:pt>
                <c:pt idx="138">
                  <c:v>39.6</c:v>
                </c:pt>
                <c:pt idx="139">
                  <c:v>39.6</c:v>
                </c:pt>
                <c:pt idx="140">
                  <c:v>39.6</c:v>
                </c:pt>
                <c:pt idx="141">
                  <c:v>39.6</c:v>
                </c:pt>
                <c:pt idx="142">
                  <c:v>39.6</c:v>
                </c:pt>
                <c:pt idx="143">
                  <c:v>39.1</c:v>
                </c:pt>
                <c:pt idx="144">
                  <c:v>39.1</c:v>
                </c:pt>
                <c:pt idx="145">
                  <c:v>39.1</c:v>
                </c:pt>
                <c:pt idx="146">
                  <c:v>39.1</c:v>
                </c:pt>
                <c:pt idx="147">
                  <c:v>39.1</c:v>
                </c:pt>
                <c:pt idx="148">
                  <c:v>38.1</c:v>
                </c:pt>
                <c:pt idx="149">
                  <c:v>38.1</c:v>
                </c:pt>
                <c:pt idx="150">
                  <c:v>38.1</c:v>
                </c:pt>
                <c:pt idx="151">
                  <c:v>38.1</c:v>
                </c:pt>
                <c:pt idx="152">
                  <c:v>38.1</c:v>
                </c:pt>
                <c:pt idx="153">
                  <c:v>38.1</c:v>
                </c:pt>
                <c:pt idx="154">
                  <c:v>38.1</c:v>
                </c:pt>
                <c:pt idx="155">
                  <c:v>38.1</c:v>
                </c:pt>
                <c:pt idx="156">
                  <c:v>38.1</c:v>
                </c:pt>
                <c:pt idx="157">
                  <c:v>38.1</c:v>
                </c:pt>
                <c:pt idx="158">
                  <c:v>38.6</c:v>
                </c:pt>
                <c:pt idx="159">
                  <c:v>38.6</c:v>
                </c:pt>
                <c:pt idx="160">
                  <c:v>38.6</c:v>
                </c:pt>
                <c:pt idx="161">
                  <c:v>38.6</c:v>
                </c:pt>
                <c:pt idx="162">
                  <c:v>38.6</c:v>
                </c:pt>
                <c:pt idx="163">
                  <c:v>38.6</c:v>
                </c:pt>
                <c:pt idx="164">
                  <c:v>38.6</c:v>
                </c:pt>
                <c:pt idx="165">
                  <c:v>38.6</c:v>
                </c:pt>
                <c:pt idx="166">
                  <c:v>38.6</c:v>
                </c:pt>
                <c:pt idx="167">
                  <c:v>38.6</c:v>
                </c:pt>
                <c:pt idx="168">
                  <c:v>39.6</c:v>
                </c:pt>
                <c:pt idx="169">
                  <c:v>39.6</c:v>
                </c:pt>
                <c:pt idx="170">
                  <c:v>39.6</c:v>
                </c:pt>
                <c:pt idx="171">
                  <c:v>39.6</c:v>
                </c:pt>
                <c:pt idx="172">
                  <c:v>39.6</c:v>
                </c:pt>
                <c:pt idx="173">
                  <c:v>39.6</c:v>
                </c:pt>
                <c:pt idx="174">
                  <c:v>39.6</c:v>
                </c:pt>
                <c:pt idx="175">
                  <c:v>39.6</c:v>
                </c:pt>
                <c:pt idx="176">
                  <c:v>39.6</c:v>
                </c:pt>
                <c:pt idx="177">
                  <c:v>39.6</c:v>
                </c:pt>
                <c:pt idx="178">
                  <c:v>39.1</c:v>
                </c:pt>
                <c:pt idx="179">
                  <c:v>39.1</c:v>
                </c:pt>
                <c:pt idx="180">
                  <c:v>39.1</c:v>
                </c:pt>
                <c:pt idx="181">
                  <c:v>39.1</c:v>
                </c:pt>
                <c:pt idx="182">
                  <c:v>39.1</c:v>
                </c:pt>
                <c:pt idx="183">
                  <c:v>39.1</c:v>
                </c:pt>
                <c:pt idx="184">
                  <c:v>39.1</c:v>
                </c:pt>
                <c:pt idx="185">
                  <c:v>39.1</c:v>
                </c:pt>
                <c:pt idx="186">
                  <c:v>39.1</c:v>
                </c:pt>
                <c:pt idx="187">
                  <c:v>39.1</c:v>
                </c:pt>
                <c:pt idx="188">
                  <c:v>41.3</c:v>
                </c:pt>
                <c:pt idx="189">
                  <c:v>41.4</c:v>
                </c:pt>
                <c:pt idx="190">
                  <c:v>42.2</c:v>
                </c:pt>
                <c:pt idx="191">
                  <c:v>41.3</c:v>
                </c:pt>
                <c:pt idx="192">
                  <c:v>41.3</c:v>
                </c:pt>
                <c:pt idx="193">
                  <c:v>41.3</c:v>
                </c:pt>
                <c:pt idx="194">
                  <c:v>41.3</c:v>
                </c:pt>
                <c:pt idx="195">
                  <c:v>41.3</c:v>
                </c:pt>
                <c:pt idx="196">
                  <c:v>41.9</c:v>
                </c:pt>
                <c:pt idx="197">
                  <c:v>41.8</c:v>
                </c:pt>
                <c:pt idx="198">
                  <c:v>42.1</c:v>
                </c:pt>
                <c:pt idx="199">
                  <c:v>41.8</c:v>
                </c:pt>
                <c:pt idx="200">
                  <c:v>41.4</c:v>
                </c:pt>
                <c:pt idx="201">
                  <c:v>51.7</c:v>
                </c:pt>
                <c:pt idx="202">
                  <c:v>48.9</c:v>
                </c:pt>
                <c:pt idx="203">
                  <c:v>48.5</c:v>
                </c:pt>
                <c:pt idx="204">
                  <c:v>49.1</c:v>
                </c:pt>
                <c:pt idx="205">
                  <c:v>50.7</c:v>
                </c:pt>
                <c:pt idx="206">
                  <c:v>50.5</c:v>
                </c:pt>
                <c:pt idx="207">
                  <c:v>50.2</c:v>
                </c:pt>
                <c:pt idx="208">
                  <c:v>50.2</c:v>
                </c:pt>
                <c:pt idx="209">
                  <c:v>50.2</c:v>
                </c:pt>
                <c:pt idx="210">
                  <c:v>50.2</c:v>
                </c:pt>
                <c:pt idx="211">
                  <c:v>50.2</c:v>
                </c:pt>
                <c:pt idx="212">
                  <c:v>50.7</c:v>
                </c:pt>
                <c:pt idx="213">
                  <c:v>50.8</c:v>
                </c:pt>
                <c:pt idx="214">
                  <c:v>50.8</c:v>
                </c:pt>
                <c:pt idx="215">
                  <c:v>50.8</c:v>
                </c:pt>
                <c:pt idx="216">
                  <c:v>50.8</c:v>
                </c:pt>
                <c:pt idx="217">
                  <c:v>50.8</c:v>
                </c:pt>
                <c:pt idx="218">
                  <c:v>50.7</c:v>
                </c:pt>
                <c:pt idx="219">
                  <c:v>50.7</c:v>
                </c:pt>
                <c:pt idx="220">
                  <c:v>50.7</c:v>
                </c:pt>
                <c:pt idx="221">
                  <c:v>50.7</c:v>
                </c:pt>
                <c:pt idx="222">
                  <c:v>50.7</c:v>
                </c:pt>
                <c:pt idx="223">
                  <c:v>50.5</c:v>
                </c:pt>
                <c:pt idx="224">
                  <c:v>50.5</c:v>
                </c:pt>
                <c:pt idx="225">
                  <c:v>50.5</c:v>
                </c:pt>
                <c:pt idx="226">
                  <c:v>50.5</c:v>
                </c:pt>
                <c:pt idx="227">
                  <c:v>50.5</c:v>
                </c:pt>
                <c:pt idx="228">
                  <c:v>50.7</c:v>
                </c:pt>
                <c:pt idx="229">
                  <c:v>50.7</c:v>
                </c:pt>
                <c:pt idx="230">
                  <c:v>50.7</c:v>
                </c:pt>
                <c:pt idx="231">
                  <c:v>50.7</c:v>
                </c:pt>
                <c:pt idx="232">
                  <c:v>50.7</c:v>
                </c:pt>
                <c:pt idx="233">
                  <c:v>51.2</c:v>
                </c:pt>
                <c:pt idx="234">
                  <c:v>51.6</c:v>
                </c:pt>
                <c:pt idx="235">
                  <c:v>51.2</c:v>
                </c:pt>
                <c:pt idx="236">
                  <c:v>51</c:v>
                </c:pt>
                <c:pt idx="237">
                  <c:v>50.6</c:v>
                </c:pt>
                <c:pt idx="238">
                  <c:v>45.9</c:v>
                </c:pt>
                <c:pt idx="239">
                  <c:v>45.9</c:v>
                </c:pt>
                <c:pt idx="240">
                  <c:v>45.9</c:v>
                </c:pt>
                <c:pt idx="241">
                  <c:v>45.9</c:v>
                </c:pt>
                <c:pt idx="242">
                  <c:v>45.9</c:v>
                </c:pt>
                <c:pt idx="243">
                  <c:v>45.9</c:v>
                </c:pt>
                <c:pt idx="244">
                  <c:v>45.9</c:v>
                </c:pt>
                <c:pt idx="245">
                  <c:v>45.9</c:v>
                </c:pt>
                <c:pt idx="246">
                  <c:v>45.9</c:v>
                </c:pt>
                <c:pt idx="247">
                  <c:v>45.9</c:v>
                </c:pt>
                <c:pt idx="248">
                  <c:v>53.3</c:v>
                </c:pt>
                <c:pt idx="249">
                  <c:v>53.8</c:v>
                </c:pt>
                <c:pt idx="250">
                  <c:v>55.9</c:v>
                </c:pt>
                <c:pt idx="251">
                  <c:v>55.3</c:v>
                </c:pt>
                <c:pt idx="252">
                  <c:v>56.1</c:v>
                </c:pt>
                <c:pt idx="253">
                  <c:v>50.6</c:v>
                </c:pt>
                <c:pt idx="254">
                  <c:v>50.6</c:v>
                </c:pt>
                <c:pt idx="255">
                  <c:v>50.6</c:v>
                </c:pt>
                <c:pt idx="256">
                  <c:v>50.6</c:v>
                </c:pt>
                <c:pt idx="257">
                  <c:v>50.6</c:v>
                </c:pt>
                <c:pt idx="258">
                  <c:v>53.3</c:v>
                </c:pt>
                <c:pt idx="259">
                  <c:v>53.3</c:v>
                </c:pt>
                <c:pt idx="260">
                  <c:v>53.3</c:v>
                </c:pt>
                <c:pt idx="261">
                  <c:v>53.3</c:v>
                </c:pt>
                <c:pt idx="262">
                  <c:v>53.3</c:v>
                </c:pt>
                <c:pt idx="263">
                  <c:v>53.8</c:v>
                </c:pt>
                <c:pt idx="264">
                  <c:v>53.8</c:v>
                </c:pt>
                <c:pt idx="265">
                  <c:v>53.8</c:v>
                </c:pt>
                <c:pt idx="266">
                  <c:v>53.8</c:v>
                </c:pt>
                <c:pt idx="267">
                  <c:v>53.8</c:v>
                </c:pt>
                <c:pt idx="268">
                  <c:v>55.9</c:v>
                </c:pt>
                <c:pt idx="269">
                  <c:v>55.9</c:v>
                </c:pt>
                <c:pt idx="270">
                  <c:v>55.9</c:v>
                </c:pt>
                <c:pt idx="271">
                  <c:v>55.9</c:v>
                </c:pt>
                <c:pt idx="272">
                  <c:v>55.9</c:v>
                </c:pt>
                <c:pt idx="273">
                  <c:v>55.3</c:v>
                </c:pt>
                <c:pt idx="274">
                  <c:v>55.3</c:v>
                </c:pt>
                <c:pt idx="275">
                  <c:v>55.3</c:v>
                </c:pt>
                <c:pt idx="276">
                  <c:v>55.3</c:v>
                </c:pt>
                <c:pt idx="277">
                  <c:v>55.3</c:v>
                </c:pt>
                <c:pt idx="278">
                  <c:v>56.1</c:v>
                </c:pt>
                <c:pt idx="279">
                  <c:v>56.1</c:v>
                </c:pt>
                <c:pt idx="280">
                  <c:v>56.1</c:v>
                </c:pt>
                <c:pt idx="281">
                  <c:v>56.1</c:v>
                </c:pt>
                <c:pt idx="282">
                  <c:v>56.1</c:v>
                </c:pt>
                <c:pt idx="283">
                  <c:v>58.1</c:v>
                </c:pt>
                <c:pt idx="284">
                  <c:v>58</c:v>
                </c:pt>
                <c:pt idx="285">
                  <c:v>58.7</c:v>
                </c:pt>
                <c:pt idx="286">
                  <c:v>59.7</c:v>
                </c:pt>
                <c:pt idx="287">
                  <c:v>58.4</c:v>
                </c:pt>
                <c:pt idx="288">
                  <c:v>57.1</c:v>
                </c:pt>
                <c:pt idx="289">
                  <c:v>55.9</c:v>
                </c:pt>
                <c:pt idx="290">
                  <c:v>58.5</c:v>
                </c:pt>
                <c:pt idx="291">
                  <c:v>56.4</c:v>
                </c:pt>
                <c:pt idx="292">
                  <c:v>57.1</c:v>
                </c:pt>
                <c:pt idx="293">
                  <c:v>55.3</c:v>
                </c:pt>
                <c:pt idx="294">
                  <c:v>59.5</c:v>
                </c:pt>
                <c:pt idx="295">
                  <c:v>60.8</c:v>
                </c:pt>
                <c:pt idx="296">
                  <c:v>58.4</c:v>
                </c:pt>
                <c:pt idx="297">
                  <c:v>56.9</c:v>
                </c:pt>
                <c:pt idx="298">
                  <c:v>58.4</c:v>
                </c:pt>
                <c:pt idx="299">
                  <c:v>57.7</c:v>
                </c:pt>
                <c:pt idx="300">
                  <c:v>57.4</c:v>
                </c:pt>
                <c:pt idx="301">
                  <c:v>57.3</c:v>
                </c:pt>
                <c:pt idx="302">
                  <c:v>59.5</c:v>
                </c:pt>
                <c:pt idx="303">
                  <c:v>61.3</c:v>
                </c:pt>
                <c:pt idx="304">
                  <c:v>59.8</c:v>
                </c:pt>
                <c:pt idx="305">
                  <c:v>60.4</c:v>
                </c:pt>
                <c:pt idx="306">
                  <c:v>62.4</c:v>
                </c:pt>
                <c:pt idx="307">
                  <c:v>64.900000000000006</c:v>
                </c:pt>
                <c:pt idx="308">
                  <c:v>64</c:v>
                </c:pt>
                <c:pt idx="309">
                  <c:v>63.8</c:v>
                </c:pt>
                <c:pt idx="310">
                  <c:v>64.8</c:v>
                </c:pt>
                <c:pt idx="311">
                  <c:v>65.099999999999994</c:v>
                </c:pt>
                <c:pt idx="312">
                  <c:v>65.900000000000006</c:v>
                </c:pt>
                <c:pt idx="313">
                  <c:v>65.599999999999994</c:v>
                </c:pt>
                <c:pt idx="314">
                  <c:v>64.5</c:v>
                </c:pt>
                <c:pt idx="315">
                  <c:v>65.900000000000006</c:v>
                </c:pt>
                <c:pt idx="316">
                  <c:v>65.5</c:v>
                </c:pt>
                <c:pt idx="317">
                  <c:v>66.599999999999994</c:v>
                </c:pt>
                <c:pt idx="318">
                  <c:v>65.8</c:v>
                </c:pt>
                <c:pt idx="319">
                  <c:v>65.2</c:v>
                </c:pt>
                <c:pt idx="320">
                  <c:v>67</c:v>
                </c:pt>
                <c:pt idx="321">
                  <c:v>64.5</c:v>
                </c:pt>
                <c:pt idx="322">
                  <c:v>64.3</c:v>
                </c:pt>
                <c:pt idx="323">
                  <c:v>62.8</c:v>
                </c:pt>
                <c:pt idx="324">
                  <c:v>65.8</c:v>
                </c:pt>
                <c:pt idx="325">
                  <c:v>65.2</c:v>
                </c:pt>
                <c:pt idx="326">
                  <c:v>63.7</c:v>
                </c:pt>
                <c:pt idx="327">
                  <c:v>67.099999999999994</c:v>
                </c:pt>
                <c:pt idx="328">
                  <c:v>66.7</c:v>
                </c:pt>
                <c:pt idx="329">
                  <c:v>66.599999999999994</c:v>
                </c:pt>
                <c:pt idx="330">
                  <c:v>64.8</c:v>
                </c:pt>
                <c:pt idx="331">
                  <c:v>65.3</c:v>
                </c:pt>
                <c:pt idx="332">
                  <c:v>65.400000000000006</c:v>
                </c:pt>
                <c:pt idx="333">
                  <c:v>66.5</c:v>
                </c:pt>
                <c:pt idx="334">
                  <c:v>65.3</c:v>
                </c:pt>
                <c:pt idx="335">
                  <c:v>66</c:v>
                </c:pt>
                <c:pt idx="336">
                  <c:v>64.5</c:v>
                </c:pt>
                <c:pt idx="337">
                  <c:v>65.099999999999994</c:v>
                </c:pt>
                <c:pt idx="338">
                  <c:v>66.3</c:v>
                </c:pt>
                <c:pt idx="339">
                  <c:v>66.2</c:v>
                </c:pt>
                <c:pt idx="340">
                  <c:v>64.7</c:v>
                </c:pt>
                <c:pt idx="341">
                  <c:v>65.400000000000006</c:v>
                </c:pt>
                <c:pt idx="342">
                  <c:v>65.599999999999994</c:v>
                </c:pt>
                <c:pt idx="343">
                  <c:v>65.099999999999994</c:v>
                </c:pt>
                <c:pt idx="344">
                  <c:v>65.2</c:v>
                </c:pt>
                <c:pt idx="345">
                  <c:v>64.3</c:v>
                </c:pt>
                <c:pt idx="346">
                  <c:v>64.599999999999994</c:v>
                </c:pt>
                <c:pt idx="347">
                  <c:v>65.2</c:v>
                </c:pt>
                <c:pt idx="348">
                  <c:v>66.599999999999994</c:v>
                </c:pt>
                <c:pt idx="349">
                  <c:v>64.5</c:v>
                </c:pt>
                <c:pt idx="350">
                  <c:v>65.5</c:v>
                </c:pt>
                <c:pt idx="351">
                  <c:v>66</c:v>
                </c:pt>
                <c:pt idx="352">
                  <c:v>67.7</c:v>
                </c:pt>
                <c:pt idx="353">
                  <c:v>65.2</c:v>
                </c:pt>
                <c:pt idx="354">
                  <c:v>65.2</c:v>
                </c:pt>
                <c:pt idx="355">
                  <c:v>66.8</c:v>
                </c:pt>
                <c:pt idx="356">
                  <c:v>66.7</c:v>
                </c:pt>
                <c:pt idx="357">
                  <c:v>66</c:v>
                </c:pt>
                <c:pt idx="358">
                  <c:v>67.099999999999994</c:v>
                </c:pt>
                <c:pt idx="359">
                  <c:v>67.599999999999994</c:v>
                </c:pt>
                <c:pt idx="360">
                  <c:v>66</c:v>
                </c:pt>
                <c:pt idx="361">
                  <c:v>66.400000000000006</c:v>
                </c:pt>
                <c:pt idx="362">
                  <c:v>67.2</c:v>
                </c:pt>
                <c:pt idx="363">
                  <c:v>65.400000000000006</c:v>
                </c:pt>
                <c:pt idx="364">
                  <c:v>67.3</c:v>
                </c:pt>
                <c:pt idx="365">
                  <c:v>66.5</c:v>
                </c:pt>
                <c:pt idx="366">
                  <c:v>66.599999999999994</c:v>
                </c:pt>
                <c:pt idx="367">
                  <c:v>67.7</c:v>
                </c:pt>
                <c:pt idx="368">
                  <c:v>68.8</c:v>
                </c:pt>
                <c:pt idx="369">
                  <c:v>68.3</c:v>
                </c:pt>
                <c:pt idx="370">
                  <c:v>68.900000000000006</c:v>
                </c:pt>
                <c:pt idx="371">
                  <c:v>67.900000000000006</c:v>
                </c:pt>
                <c:pt idx="372">
                  <c:v>67.900000000000006</c:v>
                </c:pt>
                <c:pt idx="373">
                  <c:v>67.099999999999994</c:v>
                </c:pt>
                <c:pt idx="374">
                  <c:v>68.900000000000006</c:v>
                </c:pt>
                <c:pt idx="375">
                  <c:v>68</c:v>
                </c:pt>
                <c:pt idx="376">
                  <c:v>68.099999999999994</c:v>
                </c:pt>
                <c:pt idx="377">
                  <c:v>68</c:v>
                </c:pt>
                <c:pt idx="378">
                  <c:v>67.099999999999994</c:v>
                </c:pt>
                <c:pt idx="379">
                  <c:v>67.7</c:v>
                </c:pt>
                <c:pt idx="380">
                  <c:v>68.400000000000006</c:v>
                </c:pt>
                <c:pt idx="381">
                  <c:v>68.3</c:v>
                </c:pt>
                <c:pt idx="382">
                  <c:v>68.5</c:v>
                </c:pt>
                <c:pt idx="383">
                  <c:v>68.099999999999994</c:v>
                </c:pt>
                <c:pt idx="384">
                  <c:v>66.900000000000006</c:v>
                </c:pt>
                <c:pt idx="385">
                  <c:v>69.099999999999994</c:v>
                </c:pt>
                <c:pt idx="386">
                  <c:v>68.8</c:v>
                </c:pt>
                <c:pt idx="387">
                  <c:v>69.900000000000006</c:v>
                </c:pt>
                <c:pt idx="388">
                  <c:v>67.400000000000006</c:v>
                </c:pt>
                <c:pt idx="389">
                  <c:v>67.3</c:v>
                </c:pt>
                <c:pt idx="390">
                  <c:v>67.5</c:v>
                </c:pt>
                <c:pt idx="391">
                  <c:v>69.599999999999994</c:v>
                </c:pt>
                <c:pt idx="392">
                  <c:v>71.3</c:v>
                </c:pt>
                <c:pt idx="393">
                  <c:v>67.2</c:v>
                </c:pt>
                <c:pt idx="394">
                  <c:v>67.099999999999994</c:v>
                </c:pt>
                <c:pt idx="395">
                  <c:v>67.5</c:v>
                </c:pt>
                <c:pt idx="396">
                  <c:v>64.8</c:v>
                </c:pt>
                <c:pt idx="397">
                  <c:v>67.5</c:v>
                </c:pt>
                <c:pt idx="398">
                  <c:v>67.900000000000006</c:v>
                </c:pt>
                <c:pt idx="399">
                  <c:v>59.7</c:v>
                </c:pt>
                <c:pt idx="400">
                  <c:v>70.099999999999994</c:v>
                </c:pt>
                <c:pt idx="401">
                  <c:v>68.400000000000006</c:v>
                </c:pt>
                <c:pt idx="402">
                  <c:v>70.599999999999994</c:v>
                </c:pt>
                <c:pt idx="403">
                  <c:v>67.5</c:v>
                </c:pt>
                <c:pt idx="404">
                  <c:v>69.400000000000006</c:v>
                </c:pt>
                <c:pt idx="405">
                  <c:v>69.400000000000006</c:v>
                </c:pt>
                <c:pt idx="406">
                  <c:v>70.099999999999994</c:v>
                </c:pt>
                <c:pt idx="407">
                  <c:v>69</c:v>
                </c:pt>
                <c:pt idx="408">
                  <c:v>71.3</c:v>
                </c:pt>
                <c:pt idx="409">
                  <c:v>70</c:v>
                </c:pt>
                <c:pt idx="410">
                  <c:v>67.599999999999994</c:v>
                </c:pt>
                <c:pt idx="411">
                  <c:v>68.099999999999994</c:v>
                </c:pt>
                <c:pt idx="412">
                  <c:v>67.900000000000006</c:v>
                </c:pt>
                <c:pt idx="413">
                  <c:v>69.3</c:v>
                </c:pt>
                <c:pt idx="414">
                  <c:v>70.5</c:v>
                </c:pt>
                <c:pt idx="415">
                  <c:v>69.7</c:v>
                </c:pt>
                <c:pt idx="416">
                  <c:v>69.400000000000006</c:v>
                </c:pt>
                <c:pt idx="417">
                  <c:v>69.099999999999994</c:v>
                </c:pt>
                <c:pt idx="418">
                  <c:v>70</c:v>
                </c:pt>
                <c:pt idx="419">
                  <c:v>70.099999999999994</c:v>
                </c:pt>
                <c:pt idx="420">
                  <c:v>70.400000000000006</c:v>
                </c:pt>
                <c:pt idx="421">
                  <c:v>66</c:v>
                </c:pt>
                <c:pt idx="422">
                  <c:v>67.8</c:v>
                </c:pt>
                <c:pt idx="423">
                  <c:v>70.099999999999994</c:v>
                </c:pt>
                <c:pt idx="424">
                  <c:v>70.400000000000006</c:v>
                </c:pt>
                <c:pt idx="425">
                  <c:v>67.599999999999994</c:v>
                </c:pt>
                <c:pt idx="426">
                  <c:v>69.3</c:v>
                </c:pt>
                <c:pt idx="427">
                  <c:v>70.7</c:v>
                </c:pt>
                <c:pt idx="428">
                  <c:v>69.8</c:v>
                </c:pt>
                <c:pt idx="429">
                  <c:v>69.900000000000006</c:v>
                </c:pt>
                <c:pt idx="430">
                  <c:v>69.400000000000006</c:v>
                </c:pt>
                <c:pt idx="431">
                  <c:v>70</c:v>
                </c:pt>
                <c:pt idx="432">
                  <c:v>71</c:v>
                </c:pt>
                <c:pt idx="433">
                  <c:v>67.8</c:v>
                </c:pt>
                <c:pt idx="434">
                  <c:v>69.2</c:v>
                </c:pt>
                <c:pt idx="435">
                  <c:v>69.7</c:v>
                </c:pt>
                <c:pt idx="436">
                  <c:v>69.5</c:v>
                </c:pt>
                <c:pt idx="437">
                  <c:v>70</c:v>
                </c:pt>
                <c:pt idx="438">
                  <c:v>69.400000000000006</c:v>
                </c:pt>
                <c:pt idx="439">
                  <c:v>69.2</c:v>
                </c:pt>
                <c:pt idx="440">
                  <c:v>68.3</c:v>
                </c:pt>
                <c:pt idx="441">
                  <c:v>69</c:v>
                </c:pt>
                <c:pt idx="442">
                  <c:v>69.5</c:v>
                </c:pt>
                <c:pt idx="443">
                  <c:v>69.099999999999994</c:v>
                </c:pt>
                <c:pt idx="444">
                  <c:v>69.2</c:v>
                </c:pt>
                <c:pt idx="445">
                  <c:v>69.599999999999994</c:v>
                </c:pt>
                <c:pt idx="446">
                  <c:v>70.2</c:v>
                </c:pt>
                <c:pt idx="447">
                  <c:v>70.3</c:v>
                </c:pt>
                <c:pt idx="448">
                  <c:v>72.5</c:v>
                </c:pt>
                <c:pt idx="449">
                  <c:v>73.3</c:v>
                </c:pt>
                <c:pt idx="450">
                  <c:v>72.400000000000006</c:v>
                </c:pt>
                <c:pt idx="451">
                  <c:v>72.8</c:v>
                </c:pt>
                <c:pt idx="452">
                  <c:v>71.900000000000006</c:v>
                </c:pt>
                <c:pt idx="453">
                  <c:v>73.2</c:v>
                </c:pt>
                <c:pt idx="454">
                  <c:v>72</c:v>
                </c:pt>
                <c:pt idx="455">
                  <c:v>72.8</c:v>
                </c:pt>
                <c:pt idx="456">
                  <c:v>71.8</c:v>
                </c:pt>
                <c:pt idx="457">
                  <c:v>70.900000000000006</c:v>
                </c:pt>
                <c:pt idx="458">
                  <c:v>71.400000000000006</c:v>
                </c:pt>
                <c:pt idx="459">
                  <c:v>72.3</c:v>
                </c:pt>
                <c:pt idx="460">
                  <c:v>71.5</c:v>
                </c:pt>
                <c:pt idx="461">
                  <c:v>73</c:v>
                </c:pt>
                <c:pt idx="462">
                  <c:v>71.400000000000006</c:v>
                </c:pt>
                <c:pt idx="463">
                  <c:v>72.8</c:v>
                </c:pt>
                <c:pt idx="464">
                  <c:v>72.099999999999994</c:v>
                </c:pt>
                <c:pt idx="465">
                  <c:v>72.099999999999994</c:v>
                </c:pt>
                <c:pt idx="466">
                  <c:v>72.5</c:v>
                </c:pt>
                <c:pt idx="467">
                  <c:v>73.2</c:v>
                </c:pt>
                <c:pt idx="468">
                  <c:v>73.900000000000006</c:v>
                </c:pt>
                <c:pt idx="469">
                  <c:v>74.400000000000006</c:v>
                </c:pt>
                <c:pt idx="470">
                  <c:v>75.099999999999994</c:v>
                </c:pt>
                <c:pt idx="471">
                  <c:v>74.400000000000006</c:v>
                </c:pt>
              </c:numCache>
            </c:numRef>
          </c:xVal>
          <c:yVal>
            <c:numRef>
              <c:f>'Uniform Filters'!$E$2:$E$473</c:f>
              <c:numCache>
                <c:formatCode>General</c:formatCode>
                <c:ptCount val="472"/>
                <c:pt idx="0">
                  <c:v>0.55674037698412704</c:v>
                </c:pt>
                <c:pt idx="1">
                  <c:v>0.55711354166666605</c:v>
                </c:pt>
                <c:pt idx="2">
                  <c:v>0.55575833333333302</c:v>
                </c:pt>
                <c:pt idx="3">
                  <c:v>0.55091309523809495</c:v>
                </c:pt>
                <c:pt idx="4">
                  <c:v>0.55186031746031705</c:v>
                </c:pt>
                <c:pt idx="5">
                  <c:v>0.53676215277777695</c:v>
                </c:pt>
                <c:pt idx="6">
                  <c:v>0.53676215277777695</c:v>
                </c:pt>
                <c:pt idx="7">
                  <c:v>0.53676215277777695</c:v>
                </c:pt>
                <c:pt idx="8">
                  <c:v>0.53676215277777695</c:v>
                </c:pt>
                <c:pt idx="9">
                  <c:v>0.53676215277777695</c:v>
                </c:pt>
                <c:pt idx="10">
                  <c:v>0.52721830357142796</c:v>
                </c:pt>
                <c:pt idx="11">
                  <c:v>0.51635570436507905</c:v>
                </c:pt>
                <c:pt idx="12">
                  <c:v>0.51555193452380899</c:v>
                </c:pt>
                <c:pt idx="13">
                  <c:v>0.51356220238095196</c:v>
                </c:pt>
                <c:pt idx="14">
                  <c:v>0.51480505952380895</c:v>
                </c:pt>
                <c:pt idx="15">
                  <c:v>0.51459627976190403</c:v>
                </c:pt>
                <c:pt idx="16">
                  <c:v>0.51532400793650701</c:v>
                </c:pt>
                <c:pt idx="17">
                  <c:v>0.51276532738095204</c:v>
                </c:pt>
                <c:pt idx="18">
                  <c:v>0.51276532738095204</c:v>
                </c:pt>
                <c:pt idx="19">
                  <c:v>0.51276532738095204</c:v>
                </c:pt>
                <c:pt idx="20">
                  <c:v>0.51276532738095204</c:v>
                </c:pt>
                <c:pt idx="21">
                  <c:v>0.51276532738095204</c:v>
                </c:pt>
                <c:pt idx="22">
                  <c:v>0.50937599206349204</c:v>
                </c:pt>
                <c:pt idx="23">
                  <c:v>0.50820421626984102</c:v>
                </c:pt>
                <c:pt idx="24">
                  <c:v>0.50820421626984102</c:v>
                </c:pt>
                <c:pt idx="25">
                  <c:v>0.50820421626984102</c:v>
                </c:pt>
                <c:pt idx="26">
                  <c:v>0.50820421626984102</c:v>
                </c:pt>
                <c:pt idx="27">
                  <c:v>0.50820421626984102</c:v>
                </c:pt>
                <c:pt idx="28">
                  <c:v>0.50867470238095203</c:v>
                </c:pt>
                <c:pt idx="29">
                  <c:v>0.50867470238095203</c:v>
                </c:pt>
                <c:pt idx="30">
                  <c:v>0.50867470238095203</c:v>
                </c:pt>
                <c:pt idx="31">
                  <c:v>0.50867470238095203</c:v>
                </c:pt>
                <c:pt idx="32">
                  <c:v>0.50867470238095203</c:v>
                </c:pt>
                <c:pt idx="33">
                  <c:v>0.50553164682539597</c:v>
                </c:pt>
                <c:pt idx="34">
                  <c:v>0.50553164682539597</c:v>
                </c:pt>
                <c:pt idx="35">
                  <c:v>0.50553164682539597</c:v>
                </c:pt>
                <c:pt idx="36">
                  <c:v>0.50553164682539597</c:v>
                </c:pt>
                <c:pt idx="37">
                  <c:v>0.50553164682539597</c:v>
                </c:pt>
                <c:pt idx="38">
                  <c:v>0.50553164682539597</c:v>
                </c:pt>
                <c:pt idx="39">
                  <c:v>0.50553164682539597</c:v>
                </c:pt>
                <c:pt idx="40">
                  <c:v>0.50553164682539597</c:v>
                </c:pt>
                <c:pt idx="41">
                  <c:v>0.50553164682539597</c:v>
                </c:pt>
                <c:pt idx="42">
                  <c:v>0.50553164682539597</c:v>
                </c:pt>
                <c:pt idx="43">
                  <c:v>0.50347018849206304</c:v>
                </c:pt>
                <c:pt idx="44">
                  <c:v>0.50347018849206304</c:v>
                </c:pt>
                <c:pt idx="45">
                  <c:v>0.50347018849206304</c:v>
                </c:pt>
                <c:pt idx="46">
                  <c:v>0.50347018849206304</c:v>
                </c:pt>
                <c:pt idx="47">
                  <c:v>0.50347018849206304</c:v>
                </c:pt>
                <c:pt idx="48">
                  <c:v>0.50162212301587294</c:v>
                </c:pt>
                <c:pt idx="49">
                  <c:v>0.50162212301587294</c:v>
                </c:pt>
                <c:pt idx="50">
                  <c:v>0.50162212301587294</c:v>
                </c:pt>
                <c:pt idx="51">
                  <c:v>0.50162212301587294</c:v>
                </c:pt>
                <c:pt idx="52">
                  <c:v>0.50162212301587294</c:v>
                </c:pt>
                <c:pt idx="53">
                  <c:v>0.50162212301587294</c:v>
                </c:pt>
                <c:pt idx="54">
                  <c:v>0.50162212301587294</c:v>
                </c:pt>
                <c:pt idx="55">
                  <c:v>0.50162212301587294</c:v>
                </c:pt>
                <c:pt idx="56">
                  <c:v>0.50162212301587294</c:v>
                </c:pt>
                <c:pt idx="57">
                  <c:v>0.50162212301587294</c:v>
                </c:pt>
                <c:pt idx="58">
                  <c:v>0.50202539682539604</c:v>
                </c:pt>
                <c:pt idx="59">
                  <c:v>0.50202539682539604</c:v>
                </c:pt>
                <c:pt idx="60">
                  <c:v>0.50202539682539604</c:v>
                </c:pt>
                <c:pt idx="61">
                  <c:v>0.50202539682539604</c:v>
                </c:pt>
                <c:pt idx="62">
                  <c:v>0.50202539682539604</c:v>
                </c:pt>
                <c:pt idx="63">
                  <c:v>0.50202539682539604</c:v>
                </c:pt>
                <c:pt idx="64">
                  <c:v>0.50202539682539604</c:v>
                </c:pt>
                <c:pt idx="65">
                  <c:v>0.50202539682539604</c:v>
                </c:pt>
                <c:pt idx="66">
                  <c:v>0.50202539682539604</c:v>
                </c:pt>
                <c:pt idx="67">
                  <c:v>0.50202539682539604</c:v>
                </c:pt>
                <c:pt idx="68">
                  <c:v>0.49756438492063398</c:v>
                </c:pt>
                <c:pt idx="69">
                  <c:v>0.49756438492063398</c:v>
                </c:pt>
                <c:pt idx="70">
                  <c:v>0.49756438492063398</c:v>
                </c:pt>
                <c:pt idx="71">
                  <c:v>0.49756438492063398</c:v>
                </c:pt>
                <c:pt idx="72">
                  <c:v>0.49756438492063398</c:v>
                </c:pt>
                <c:pt idx="73">
                  <c:v>0.49756438492063398</c:v>
                </c:pt>
                <c:pt idx="74">
                  <c:v>0.49756438492063398</c:v>
                </c:pt>
                <c:pt idx="75">
                  <c:v>0.49756438492063398</c:v>
                </c:pt>
                <c:pt idx="76">
                  <c:v>0.49756438492063398</c:v>
                </c:pt>
                <c:pt idx="77">
                  <c:v>0.49756438492063398</c:v>
                </c:pt>
                <c:pt idx="78">
                  <c:v>0.49437504960317402</c:v>
                </c:pt>
                <c:pt idx="79">
                  <c:v>0.49197331349206302</c:v>
                </c:pt>
                <c:pt idx="80">
                  <c:v>0.48263065476190398</c:v>
                </c:pt>
                <c:pt idx="81">
                  <c:v>0.46908606150793603</c:v>
                </c:pt>
                <c:pt idx="82">
                  <c:v>0.46716622023809501</c:v>
                </c:pt>
                <c:pt idx="83">
                  <c:v>0.46716622023809501</c:v>
                </c:pt>
                <c:pt idx="84">
                  <c:v>0.46716622023809501</c:v>
                </c:pt>
                <c:pt idx="85">
                  <c:v>0.46716622023809501</c:v>
                </c:pt>
                <c:pt idx="86">
                  <c:v>0.46716622023809501</c:v>
                </c:pt>
                <c:pt idx="87">
                  <c:v>0.46496210317460301</c:v>
                </c:pt>
                <c:pt idx="88">
                  <c:v>0.46256765873015798</c:v>
                </c:pt>
                <c:pt idx="89">
                  <c:v>0.46502306547618999</c:v>
                </c:pt>
                <c:pt idx="90">
                  <c:v>0.46502306547618999</c:v>
                </c:pt>
                <c:pt idx="91">
                  <c:v>0.46502306547618999</c:v>
                </c:pt>
                <c:pt idx="92">
                  <c:v>0.46502306547618999</c:v>
                </c:pt>
                <c:pt idx="93">
                  <c:v>0.46502306547618999</c:v>
                </c:pt>
                <c:pt idx="94">
                  <c:v>0.46173467261904699</c:v>
                </c:pt>
                <c:pt idx="95">
                  <c:v>0.46148824404761901</c:v>
                </c:pt>
                <c:pt idx="96">
                  <c:v>0.46148824404761901</c:v>
                </c:pt>
                <c:pt idx="97">
                  <c:v>0.46148824404761901</c:v>
                </c:pt>
                <c:pt idx="98">
                  <c:v>0.46148824404761901</c:v>
                </c:pt>
                <c:pt idx="99">
                  <c:v>0.46148824404761901</c:v>
                </c:pt>
                <c:pt idx="100">
                  <c:v>0.460668700396825</c:v>
                </c:pt>
                <c:pt idx="101">
                  <c:v>0.45943586309523798</c:v>
                </c:pt>
                <c:pt idx="102">
                  <c:v>0.45943586309523798</c:v>
                </c:pt>
                <c:pt idx="103">
                  <c:v>0.45943586309523798</c:v>
                </c:pt>
                <c:pt idx="104">
                  <c:v>0.45943586309523798</c:v>
                </c:pt>
                <c:pt idx="105">
                  <c:v>0.45943586309523798</c:v>
                </c:pt>
                <c:pt idx="106">
                  <c:v>0.458721875</c:v>
                </c:pt>
                <c:pt idx="107">
                  <c:v>0.458721875</c:v>
                </c:pt>
                <c:pt idx="108">
                  <c:v>0.458721875</c:v>
                </c:pt>
                <c:pt idx="109">
                  <c:v>0.458721875</c:v>
                </c:pt>
                <c:pt idx="110">
                  <c:v>0.458721875</c:v>
                </c:pt>
                <c:pt idx="111">
                  <c:v>0.457808184523809</c:v>
                </c:pt>
                <c:pt idx="112">
                  <c:v>0.457808184523809</c:v>
                </c:pt>
                <c:pt idx="113">
                  <c:v>0.457808184523809</c:v>
                </c:pt>
                <c:pt idx="114">
                  <c:v>0.457808184523809</c:v>
                </c:pt>
                <c:pt idx="115">
                  <c:v>0.457808184523809</c:v>
                </c:pt>
                <c:pt idx="116">
                  <c:v>0.45420372023809502</c:v>
                </c:pt>
                <c:pt idx="117">
                  <c:v>0.45185431547618998</c:v>
                </c:pt>
                <c:pt idx="118">
                  <c:v>0.450217410714285</c:v>
                </c:pt>
                <c:pt idx="119">
                  <c:v>0.45162663690476101</c:v>
                </c:pt>
                <c:pt idx="120">
                  <c:v>0.45567609126984099</c:v>
                </c:pt>
                <c:pt idx="121">
                  <c:v>0.45493229166666599</c:v>
                </c:pt>
                <c:pt idx="122">
                  <c:v>0.45471547619047598</c:v>
                </c:pt>
                <c:pt idx="123">
                  <c:v>0.454512996031746</c:v>
                </c:pt>
                <c:pt idx="124">
                  <c:v>0.45185729166666599</c:v>
                </c:pt>
                <c:pt idx="125">
                  <c:v>0.45115530753968203</c:v>
                </c:pt>
                <c:pt idx="126">
                  <c:v>0.45062832341269798</c:v>
                </c:pt>
                <c:pt idx="127">
                  <c:v>0.44941830357142798</c:v>
                </c:pt>
                <c:pt idx="128">
                  <c:v>0.44829146825396798</c:v>
                </c:pt>
                <c:pt idx="129">
                  <c:v>0.44829146825396798</c:v>
                </c:pt>
                <c:pt idx="130">
                  <c:v>0.44829146825396798</c:v>
                </c:pt>
                <c:pt idx="131">
                  <c:v>0.44829146825396798</c:v>
                </c:pt>
                <c:pt idx="132">
                  <c:v>0.44829146825396798</c:v>
                </c:pt>
                <c:pt idx="133">
                  <c:v>0.447670089285714</c:v>
                </c:pt>
                <c:pt idx="134">
                  <c:v>0.447670089285714</c:v>
                </c:pt>
                <c:pt idx="135">
                  <c:v>0.447670089285714</c:v>
                </c:pt>
                <c:pt idx="136">
                  <c:v>0.447670089285714</c:v>
                </c:pt>
                <c:pt idx="137">
                  <c:v>0.447670089285714</c:v>
                </c:pt>
                <c:pt idx="138">
                  <c:v>0.44724513888888801</c:v>
                </c:pt>
                <c:pt idx="139">
                  <c:v>0.44724513888888801</c:v>
                </c:pt>
                <c:pt idx="140">
                  <c:v>0.44724513888888801</c:v>
                </c:pt>
                <c:pt idx="141">
                  <c:v>0.44724513888888801</c:v>
                </c:pt>
                <c:pt idx="142">
                  <c:v>0.44724513888888801</c:v>
                </c:pt>
                <c:pt idx="143">
                  <c:v>0.44600887896825397</c:v>
                </c:pt>
                <c:pt idx="144">
                  <c:v>0.44600887896825397</c:v>
                </c:pt>
                <c:pt idx="145">
                  <c:v>0.44600887896825397</c:v>
                </c:pt>
                <c:pt idx="146">
                  <c:v>0.44600887896825397</c:v>
                </c:pt>
                <c:pt idx="147">
                  <c:v>0.44600887896825397</c:v>
                </c:pt>
                <c:pt idx="148">
                  <c:v>0.44472564484126897</c:v>
                </c:pt>
                <c:pt idx="149">
                  <c:v>0.44472564484126897</c:v>
                </c:pt>
                <c:pt idx="150">
                  <c:v>0.44472564484126897</c:v>
                </c:pt>
                <c:pt idx="151">
                  <c:v>0.44472564484126897</c:v>
                </c:pt>
                <c:pt idx="152">
                  <c:v>0.44472564484126897</c:v>
                </c:pt>
                <c:pt idx="153">
                  <c:v>0.44472564484126897</c:v>
                </c:pt>
                <c:pt idx="154">
                  <c:v>0.44472564484126897</c:v>
                </c:pt>
                <c:pt idx="155">
                  <c:v>0.44472564484126897</c:v>
                </c:pt>
                <c:pt idx="156">
                  <c:v>0.44472564484126897</c:v>
                </c:pt>
                <c:pt idx="157">
                  <c:v>0.44472564484126897</c:v>
                </c:pt>
                <c:pt idx="158">
                  <c:v>0.44418487103174598</c:v>
                </c:pt>
                <c:pt idx="159">
                  <c:v>0.44418487103174598</c:v>
                </c:pt>
                <c:pt idx="160">
                  <c:v>0.44418487103174598</c:v>
                </c:pt>
                <c:pt idx="161">
                  <c:v>0.44418487103174598</c:v>
                </c:pt>
                <c:pt idx="162">
                  <c:v>0.44418487103174598</c:v>
                </c:pt>
                <c:pt idx="163">
                  <c:v>0.44418487103174598</c:v>
                </c:pt>
                <c:pt idx="164">
                  <c:v>0.44418487103174598</c:v>
                </c:pt>
                <c:pt idx="165">
                  <c:v>0.44418487103174598</c:v>
                </c:pt>
                <c:pt idx="166">
                  <c:v>0.44418487103174598</c:v>
                </c:pt>
                <c:pt idx="167">
                  <c:v>0.44418487103174598</c:v>
                </c:pt>
                <c:pt idx="168">
                  <c:v>0.44386195436507903</c:v>
                </c:pt>
                <c:pt idx="169">
                  <c:v>0.44386195436507903</c:v>
                </c:pt>
                <c:pt idx="170">
                  <c:v>0.44386195436507903</c:v>
                </c:pt>
                <c:pt idx="171">
                  <c:v>0.44386195436507903</c:v>
                </c:pt>
                <c:pt idx="172">
                  <c:v>0.44386195436507903</c:v>
                </c:pt>
                <c:pt idx="173">
                  <c:v>0.44386195436507903</c:v>
                </c:pt>
                <c:pt idx="174">
                  <c:v>0.44386195436507903</c:v>
                </c:pt>
                <c:pt idx="175">
                  <c:v>0.44386195436507903</c:v>
                </c:pt>
                <c:pt idx="176">
                  <c:v>0.44386195436507903</c:v>
                </c:pt>
                <c:pt idx="177">
                  <c:v>0.44386195436507903</c:v>
                </c:pt>
                <c:pt idx="178">
                  <c:v>0.44259945436507903</c:v>
                </c:pt>
                <c:pt idx="179">
                  <c:v>0.44259945436507903</c:v>
                </c:pt>
                <c:pt idx="180">
                  <c:v>0.44259945436507903</c:v>
                </c:pt>
                <c:pt idx="181">
                  <c:v>0.44259945436507903</c:v>
                </c:pt>
                <c:pt idx="182">
                  <c:v>0.44259945436507903</c:v>
                </c:pt>
                <c:pt idx="183">
                  <c:v>0.44259945436507903</c:v>
                </c:pt>
                <c:pt idx="184">
                  <c:v>0.44259945436507903</c:v>
                </c:pt>
                <c:pt idx="185">
                  <c:v>0.44259945436507903</c:v>
                </c:pt>
                <c:pt idx="186">
                  <c:v>0.44259945436507903</c:v>
                </c:pt>
                <c:pt idx="187">
                  <c:v>0.44259945436507903</c:v>
                </c:pt>
                <c:pt idx="188">
                  <c:v>0.43382534722222199</c:v>
                </c:pt>
                <c:pt idx="189">
                  <c:v>0.43334489087301498</c:v>
                </c:pt>
                <c:pt idx="190">
                  <c:v>0.43345580357142799</c:v>
                </c:pt>
                <c:pt idx="191">
                  <c:v>0.43231820436507901</c:v>
                </c:pt>
                <c:pt idx="192">
                  <c:v>0.43231820436507901</c:v>
                </c:pt>
                <c:pt idx="193">
                  <c:v>0.43231820436507901</c:v>
                </c:pt>
                <c:pt idx="194">
                  <c:v>0.43231820436507901</c:v>
                </c:pt>
                <c:pt idx="195">
                  <c:v>0.43231820436507901</c:v>
                </c:pt>
                <c:pt idx="196">
                  <c:v>0.43296448412698402</c:v>
                </c:pt>
                <c:pt idx="197">
                  <c:v>0.432050942460317</c:v>
                </c:pt>
                <c:pt idx="198">
                  <c:v>0.43184920634920598</c:v>
                </c:pt>
                <c:pt idx="199">
                  <c:v>0.42944747023809499</c:v>
                </c:pt>
                <c:pt idx="200">
                  <c:v>0.42876760912698397</c:v>
                </c:pt>
                <c:pt idx="201">
                  <c:v>0.42412514880952301</c:v>
                </c:pt>
                <c:pt idx="202">
                  <c:v>0.41773849206349201</c:v>
                </c:pt>
                <c:pt idx="203">
                  <c:v>0.41726994047618998</c:v>
                </c:pt>
                <c:pt idx="204">
                  <c:v>0.41744062500000001</c:v>
                </c:pt>
                <c:pt idx="205">
                  <c:v>0.41763204365079298</c:v>
                </c:pt>
                <c:pt idx="206">
                  <c:v>0.417019890873015</c:v>
                </c:pt>
                <c:pt idx="207">
                  <c:v>0.41717038690476099</c:v>
                </c:pt>
                <c:pt idx="208">
                  <c:v>0.41717038690476099</c:v>
                </c:pt>
                <c:pt idx="209">
                  <c:v>0.41717038690476099</c:v>
                </c:pt>
                <c:pt idx="210">
                  <c:v>0.41717038690476099</c:v>
                </c:pt>
                <c:pt idx="211">
                  <c:v>0.41717038690476099</c:v>
                </c:pt>
                <c:pt idx="212">
                  <c:v>0.41741914682539599</c:v>
                </c:pt>
                <c:pt idx="213">
                  <c:v>0.41673675595238002</c:v>
                </c:pt>
                <c:pt idx="214">
                  <c:v>0.41673675595238002</c:v>
                </c:pt>
                <c:pt idx="215">
                  <c:v>0.41673675595238002</c:v>
                </c:pt>
                <c:pt idx="216">
                  <c:v>0.41673675595238002</c:v>
                </c:pt>
                <c:pt idx="217">
                  <c:v>0.41673675595238002</c:v>
                </c:pt>
                <c:pt idx="218">
                  <c:v>0.41617544642857102</c:v>
                </c:pt>
                <c:pt idx="219">
                  <c:v>0.41617544642857102</c:v>
                </c:pt>
                <c:pt idx="220">
                  <c:v>0.41617544642857102</c:v>
                </c:pt>
                <c:pt idx="221">
                  <c:v>0.41617544642857102</c:v>
                </c:pt>
                <c:pt idx="222">
                  <c:v>0.41617544642857102</c:v>
                </c:pt>
                <c:pt idx="223">
                  <c:v>0.41561889880952302</c:v>
                </c:pt>
                <c:pt idx="224">
                  <c:v>0.41561889880952302</c:v>
                </c:pt>
                <c:pt idx="225">
                  <c:v>0.41561889880952302</c:v>
                </c:pt>
                <c:pt idx="226">
                  <c:v>0.41561889880952302</c:v>
                </c:pt>
                <c:pt idx="227">
                  <c:v>0.41561889880952302</c:v>
                </c:pt>
                <c:pt idx="228">
                  <c:v>0.41593824404761898</c:v>
                </c:pt>
                <c:pt idx="229">
                  <c:v>0.41593824404761898</c:v>
                </c:pt>
                <c:pt idx="230">
                  <c:v>0.41593824404761898</c:v>
                </c:pt>
                <c:pt idx="231">
                  <c:v>0.41593824404761898</c:v>
                </c:pt>
                <c:pt idx="232">
                  <c:v>0.41593824404761898</c:v>
                </c:pt>
                <c:pt idx="233">
                  <c:v>0.411910863095238</c:v>
                </c:pt>
                <c:pt idx="234">
                  <c:v>0.411665922619047</c:v>
                </c:pt>
                <c:pt idx="235">
                  <c:v>0.41154955357142797</c:v>
                </c:pt>
                <c:pt idx="236">
                  <c:v>0.41157812500000002</c:v>
                </c:pt>
                <c:pt idx="237">
                  <c:v>0.412580059523809</c:v>
                </c:pt>
                <c:pt idx="238">
                  <c:v>0.410594742063492</c:v>
                </c:pt>
                <c:pt idx="239">
                  <c:v>0.410594742063492</c:v>
                </c:pt>
                <c:pt idx="240">
                  <c:v>0.410594742063492</c:v>
                </c:pt>
                <c:pt idx="241">
                  <c:v>0.410594742063492</c:v>
                </c:pt>
                <c:pt idx="242">
                  <c:v>0.410594742063492</c:v>
                </c:pt>
                <c:pt idx="243">
                  <c:v>0.410594742063492</c:v>
                </c:pt>
                <c:pt idx="244">
                  <c:v>0.410594742063492</c:v>
                </c:pt>
                <c:pt idx="245">
                  <c:v>0.410594742063492</c:v>
                </c:pt>
                <c:pt idx="246">
                  <c:v>0.410594742063492</c:v>
                </c:pt>
                <c:pt idx="247">
                  <c:v>0.410594742063492</c:v>
                </c:pt>
                <c:pt idx="248">
                  <c:v>0.407513392857142</c:v>
                </c:pt>
                <c:pt idx="249">
                  <c:v>0.40737881944444398</c:v>
                </c:pt>
                <c:pt idx="250">
                  <c:v>0.40986617063491998</c:v>
                </c:pt>
                <c:pt idx="251">
                  <c:v>0.40827068452380899</c:v>
                </c:pt>
                <c:pt idx="252">
                  <c:v>0.40623501984126897</c:v>
                </c:pt>
                <c:pt idx="253">
                  <c:v>0.39973432539682502</c:v>
                </c:pt>
                <c:pt idx="254">
                  <c:v>0.39973432539682502</c:v>
                </c:pt>
                <c:pt idx="255">
                  <c:v>0.39973432539682502</c:v>
                </c:pt>
                <c:pt idx="256">
                  <c:v>0.39973432539682502</c:v>
                </c:pt>
                <c:pt idx="257">
                  <c:v>0.39973432539682502</c:v>
                </c:pt>
                <c:pt idx="258">
                  <c:v>0.39554444444444398</c:v>
                </c:pt>
                <c:pt idx="259">
                  <c:v>0.39554444444444398</c:v>
                </c:pt>
                <c:pt idx="260">
                  <c:v>0.39554444444444398</c:v>
                </c:pt>
                <c:pt idx="261">
                  <c:v>0.39554444444444398</c:v>
                </c:pt>
                <c:pt idx="262">
                  <c:v>0.39554444444444398</c:v>
                </c:pt>
                <c:pt idx="263">
                  <c:v>0.39539682539682502</c:v>
                </c:pt>
                <c:pt idx="264">
                  <c:v>0.39539682539682502</c:v>
                </c:pt>
                <c:pt idx="265">
                  <c:v>0.39539682539682502</c:v>
                </c:pt>
                <c:pt idx="266">
                  <c:v>0.39539682539682502</c:v>
                </c:pt>
                <c:pt idx="267">
                  <c:v>0.39539682539682502</c:v>
                </c:pt>
                <c:pt idx="268">
                  <c:v>0.39762986111111098</c:v>
                </c:pt>
                <c:pt idx="269">
                  <c:v>0.39762986111111098</c:v>
                </c:pt>
                <c:pt idx="270">
                  <c:v>0.39762986111111098</c:v>
                </c:pt>
                <c:pt idx="271">
                  <c:v>0.39762986111111098</c:v>
                </c:pt>
                <c:pt idx="272">
                  <c:v>0.39762986111111098</c:v>
                </c:pt>
                <c:pt idx="273">
                  <c:v>0.39627242063492002</c:v>
                </c:pt>
                <c:pt idx="274">
                  <c:v>0.39627242063492002</c:v>
                </c:pt>
                <c:pt idx="275">
                  <c:v>0.39627242063492002</c:v>
                </c:pt>
                <c:pt idx="276">
                  <c:v>0.39627242063492002</c:v>
                </c:pt>
                <c:pt idx="277">
                  <c:v>0.39627242063492002</c:v>
                </c:pt>
                <c:pt idx="278">
                  <c:v>0.39454146825396802</c:v>
                </c:pt>
                <c:pt idx="279">
                  <c:v>0.39454146825396802</c:v>
                </c:pt>
                <c:pt idx="280">
                  <c:v>0.39454146825396802</c:v>
                </c:pt>
                <c:pt idx="281">
                  <c:v>0.39454146825396802</c:v>
                </c:pt>
                <c:pt idx="282">
                  <c:v>0.39454146825396802</c:v>
                </c:pt>
                <c:pt idx="283">
                  <c:v>0.387006051587301</c:v>
                </c:pt>
                <c:pt idx="284">
                  <c:v>0.38519682539682498</c:v>
                </c:pt>
                <c:pt idx="285">
                  <c:v>0.38445813492063402</c:v>
                </c:pt>
                <c:pt idx="286">
                  <c:v>0.38447599206349198</c:v>
                </c:pt>
                <c:pt idx="287">
                  <c:v>0.38527142857142799</c:v>
                </c:pt>
                <c:pt idx="288">
                  <c:v>0.37890873015873</c:v>
                </c:pt>
                <c:pt idx="289">
                  <c:v>0.37754067460317398</c:v>
                </c:pt>
                <c:pt idx="290">
                  <c:v>0.377687251984127</c:v>
                </c:pt>
                <c:pt idx="291">
                  <c:v>0.37707723214285699</c:v>
                </c:pt>
                <c:pt idx="292">
                  <c:v>0.376752579365079</c:v>
                </c:pt>
                <c:pt idx="293">
                  <c:v>0.37605634920634901</c:v>
                </c:pt>
                <c:pt idx="294">
                  <c:v>0.37793025793650697</c:v>
                </c:pt>
                <c:pt idx="295">
                  <c:v>0.378387549603174</c:v>
                </c:pt>
                <c:pt idx="296">
                  <c:v>0.37825828373015802</c:v>
                </c:pt>
                <c:pt idx="297">
                  <c:v>0.37653080357142799</c:v>
                </c:pt>
                <c:pt idx="298">
                  <c:v>0.376462797619047</c:v>
                </c:pt>
                <c:pt idx="299">
                  <c:v>0.37615153769841198</c:v>
                </c:pt>
                <c:pt idx="300">
                  <c:v>0.37626894841269798</c:v>
                </c:pt>
                <c:pt idx="301">
                  <c:v>0.376195783730158</c:v>
                </c:pt>
                <c:pt idx="302">
                  <c:v>0.36968368055555501</c:v>
                </c:pt>
                <c:pt idx="303">
                  <c:v>0.36568834325396798</c:v>
                </c:pt>
                <c:pt idx="304">
                  <c:v>0.36517658730158697</c:v>
                </c:pt>
                <c:pt idx="305">
                  <c:v>0.36524062499999999</c:v>
                </c:pt>
                <c:pt idx="306">
                  <c:v>0.36244449404761903</c:v>
                </c:pt>
                <c:pt idx="307">
                  <c:v>0.36276552579365001</c:v>
                </c:pt>
                <c:pt idx="308">
                  <c:v>0.36221205357142799</c:v>
                </c:pt>
                <c:pt idx="309">
                  <c:v>0.35969489087301498</c:v>
                </c:pt>
                <c:pt idx="310">
                  <c:v>0.360233482142857</c:v>
                </c:pt>
                <c:pt idx="311">
                  <c:v>0.35990128968253898</c:v>
                </c:pt>
                <c:pt idx="312">
                  <c:v>0.35941413690476098</c:v>
                </c:pt>
                <c:pt idx="313">
                  <c:v>0.359382192460317</c:v>
                </c:pt>
                <c:pt idx="314">
                  <c:v>0.35792762896825397</c:v>
                </c:pt>
                <c:pt idx="315">
                  <c:v>0.35892013888888802</c:v>
                </c:pt>
                <c:pt idx="316">
                  <c:v>0.35903645833333298</c:v>
                </c:pt>
                <c:pt idx="317">
                  <c:v>0.35814598214285698</c:v>
                </c:pt>
                <c:pt idx="318">
                  <c:v>0.35888774801587298</c:v>
                </c:pt>
                <c:pt idx="319">
                  <c:v>0.35761354166666598</c:v>
                </c:pt>
                <c:pt idx="320">
                  <c:v>0.35720858134920602</c:v>
                </c:pt>
                <c:pt idx="321">
                  <c:v>0.354115674603174</c:v>
                </c:pt>
                <c:pt idx="322">
                  <c:v>0.35476850198412602</c:v>
                </c:pt>
                <c:pt idx="323">
                  <c:v>0.35514756944444398</c:v>
                </c:pt>
                <c:pt idx="324">
                  <c:v>0.35540873015872998</c:v>
                </c:pt>
                <c:pt idx="325">
                  <c:v>0.35438412698412602</c:v>
                </c:pt>
                <c:pt idx="326">
                  <c:v>0.35402271825396803</c:v>
                </c:pt>
                <c:pt idx="327">
                  <c:v>0.35431086309523802</c:v>
                </c:pt>
                <c:pt idx="328">
                  <c:v>0.35468412698412699</c:v>
                </c:pt>
                <c:pt idx="329">
                  <c:v>0.35503338293650699</c:v>
                </c:pt>
                <c:pt idx="330">
                  <c:v>0.35148467261904698</c:v>
                </c:pt>
                <c:pt idx="331">
                  <c:v>0.35104037698412699</c:v>
                </c:pt>
                <c:pt idx="332">
                  <c:v>0.35211150793650697</c:v>
                </c:pt>
                <c:pt idx="333">
                  <c:v>0.35218581349206302</c:v>
                </c:pt>
                <c:pt idx="334">
                  <c:v>0.35187341269841199</c:v>
                </c:pt>
                <c:pt idx="335">
                  <c:v>0.35208184523809499</c:v>
                </c:pt>
                <c:pt idx="336">
                  <c:v>0.35165882936507897</c:v>
                </c:pt>
                <c:pt idx="337">
                  <c:v>0.35188779761904698</c:v>
                </c:pt>
                <c:pt idx="338">
                  <c:v>0.35178705357142798</c:v>
                </c:pt>
                <c:pt idx="339">
                  <c:v>0.35102619047618999</c:v>
                </c:pt>
                <c:pt idx="340">
                  <c:v>0.35081403769841202</c:v>
                </c:pt>
                <c:pt idx="341">
                  <c:v>0.35149260912698399</c:v>
                </c:pt>
                <c:pt idx="342">
                  <c:v>0.35143244047618999</c:v>
                </c:pt>
                <c:pt idx="343">
                  <c:v>0.35153983134920602</c:v>
                </c:pt>
                <c:pt idx="344">
                  <c:v>0.35174632936507899</c:v>
                </c:pt>
                <c:pt idx="345">
                  <c:v>0.35075902777777701</c:v>
                </c:pt>
                <c:pt idx="346">
                  <c:v>0.35024965277777698</c:v>
                </c:pt>
                <c:pt idx="347">
                  <c:v>0.34949275793650703</c:v>
                </c:pt>
                <c:pt idx="348">
                  <c:v>0.34999216269841199</c:v>
                </c:pt>
                <c:pt idx="349">
                  <c:v>0.34994732142857099</c:v>
                </c:pt>
                <c:pt idx="350">
                  <c:v>0.349416964285714</c:v>
                </c:pt>
                <c:pt idx="351">
                  <c:v>0.34942604166666602</c:v>
                </c:pt>
                <c:pt idx="352">
                  <c:v>0.348594494047619</c:v>
                </c:pt>
                <c:pt idx="353">
                  <c:v>0.34865391865079298</c:v>
                </c:pt>
                <c:pt idx="354">
                  <c:v>0.34760709325396799</c:v>
                </c:pt>
                <c:pt idx="355">
                  <c:v>0.34739429563492003</c:v>
                </c:pt>
                <c:pt idx="356">
                  <c:v>0.34684618055555499</c:v>
                </c:pt>
                <c:pt idx="357">
                  <c:v>0.34790029761904701</c:v>
                </c:pt>
                <c:pt idx="358">
                  <c:v>0.34748373015873002</c:v>
                </c:pt>
                <c:pt idx="359">
                  <c:v>0.34731944444444401</c:v>
                </c:pt>
                <c:pt idx="360">
                  <c:v>0.34644965277777701</c:v>
                </c:pt>
                <c:pt idx="361">
                  <c:v>0.346331547619047</c:v>
                </c:pt>
                <c:pt idx="362">
                  <c:v>0.34636502976190398</c:v>
                </c:pt>
                <c:pt idx="363">
                  <c:v>0.34635540674603099</c:v>
                </c:pt>
                <c:pt idx="364">
                  <c:v>0.34595972222222199</c:v>
                </c:pt>
                <c:pt idx="365">
                  <c:v>0.34657366071428503</c:v>
                </c:pt>
                <c:pt idx="366">
                  <c:v>0.34268358134920601</c:v>
                </c:pt>
                <c:pt idx="367">
                  <c:v>0.34106785714285698</c:v>
                </c:pt>
                <c:pt idx="368">
                  <c:v>0.34178045634920601</c:v>
                </c:pt>
                <c:pt idx="369">
                  <c:v>0.34035823412698402</c:v>
                </c:pt>
                <c:pt idx="370">
                  <c:v>0.34090714285714202</c:v>
                </c:pt>
                <c:pt idx="371">
                  <c:v>0.34113898809523802</c:v>
                </c:pt>
                <c:pt idx="372">
                  <c:v>0.34010104166666599</c:v>
                </c:pt>
                <c:pt idx="373">
                  <c:v>0.34078521825396801</c:v>
                </c:pt>
                <c:pt idx="374">
                  <c:v>0.340016369047619</c:v>
                </c:pt>
                <c:pt idx="375">
                  <c:v>0.33999434523809502</c:v>
                </c:pt>
                <c:pt idx="376">
                  <c:v>0.33957777777777698</c:v>
                </c:pt>
                <c:pt idx="377">
                  <c:v>0.33887341269841198</c:v>
                </c:pt>
                <c:pt idx="378">
                  <c:v>0.33899047619047601</c:v>
                </c:pt>
                <c:pt idx="379">
                  <c:v>0.33821795634920598</c:v>
                </c:pt>
                <c:pt idx="380">
                  <c:v>0.338572222222222</c:v>
                </c:pt>
                <c:pt idx="381">
                  <c:v>0.33818685515872998</c:v>
                </c:pt>
                <c:pt idx="382">
                  <c:v>0.33673601190476099</c:v>
                </c:pt>
                <c:pt idx="383">
                  <c:v>0.33607490079364999</c:v>
                </c:pt>
                <c:pt idx="384">
                  <c:v>0.33582440476190401</c:v>
                </c:pt>
                <c:pt idx="385">
                  <c:v>0.33564087301587298</c:v>
                </c:pt>
                <c:pt idx="386">
                  <c:v>0.33525664682539602</c:v>
                </c:pt>
                <c:pt idx="387">
                  <c:v>0.33463745039682502</c:v>
                </c:pt>
                <c:pt idx="388">
                  <c:v>0.334535069444444</c:v>
                </c:pt>
                <c:pt idx="389">
                  <c:v>0.334723462301587</c:v>
                </c:pt>
                <c:pt idx="390">
                  <c:v>0.333567509920634</c:v>
                </c:pt>
                <c:pt idx="391">
                  <c:v>0.33542256944444399</c:v>
                </c:pt>
                <c:pt idx="392">
                  <c:v>0.33521542658730102</c:v>
                </c:pt>
                <c:pt idx="393">
                  <c:v>0.33340520833333298</c:v>
                </c:pt>
                <c:pt idx="394">
                  <c:v>0.33520431547619001</c:v>
                </c:pt>
                <c:pt idx="395">
                  <c:v>0.33466264880952301</c:v>
                </c:pt>
                <c:pt idx="396">
                  <c:v>0.33485788690476098</c:v>
                </c:pt>
                <c:pt idx="397">
                  <c:v>0.33496235119047602</c:v>
                </c:pt>
                <c:pt idx="398">
                  <c:v>0.33465758928571399</c:v>
                </c:pt>
                <c:pt idx="399">
                  <c:v>0.32868005952380902</c:v>
                </c:pt>
                <c:pt idx="400">
                  <c:v>0.32167445436507902</c:v>
                </c:pt>
                <c:pt idx="401">
                  <c:v>0.32077648809523801</c:v>
                </c:pt>
                <c:pt idx="402">
                  <c:v>0.320892261904761</c:v>
                </c:pt>
                <c:pt idx="403">
                  <c:v>0.31980386904761898</c:v>
                </c:pt>
                <c:pt idx="404">
                  <c:v>0.3197875</c:v>
                </c:pt>
                <c:pt idx="405">
                  <c:v>0.3197875</c:v>
                </c:pt>
                <c:pt idx="406">
                  <c:v>0.31910327380952302</c:v>
                </c:pt>
                <c:pt idx="407">
                  <c:v>0.31934672619047599</c:v>
                </c:pt>
                <c:pt idx="408">
                  <c:v>0.32037410714285702</c:v>
                </c:pt>
                <c:pt idx="409">
                  <c:v>0.319399702380952</c:v>
                </c:pt>
                <c:pt idx="410">
                  <c:v>0.32009791666666598</c:v>
                </c:pt>
                <c:pt idx="411">
                  <c:v>0.31959613095237999</c:v>
                </c:pt>
                <c:pt idx="412">
                  <c:v>0.31866458333333297</c:v>
                </c:pt>
                <c:pt idx="413">
                  <c:v>0.31860833333333299</c:v>
                </c:pt>
                <c:pt idx="414">
                  <c:v>0.31926369047619002</c:v>
                </c:pt>
                <c:pt idx="415">
                  <c:v>0.31996249999999998</c:v>
                </c:pt>
                <c:pt idx="416">
                  <c:v>0.31896785714285703</c:v>
                </c:pt>
                <c:pt idx="417">
                  <c:v>0.31948472222222202</c:v>
                </c:pt>
                <c:pt idx="418">
                  <c:v>0.31830000000000003</c:v>
                </c:pt>
                <c:pt idx="419">
                  <c:v>0.31805892857142798</c:v>
                </c:pt>
                <c:pt idx="420">
                  <c:v>0.31881934523809502</c:v>
                </c:pt>
                <c:pt idx="421">
                  <c:v>0.31727589285714197</c:v>
                </c:pt>
                <c:pt idx="422">
                  <c:v>0.317548214285714</c:v>
                </c:pt>
                <c:pt idx="423">
                  <c:v>0.318485119047619</c:v>
                </c:pt>
                <c:pt idx="424">
                  <c:v>0.31867113095238098</c:v>
                </c:pt>
                <c:pt idx="425">
                  <c:v>0.31802321428571401</c:v>
                </c:pt>
                <c:pt idx="426">
                  <c:v>0.31882678571428502</c:v>
                </c:pt>
                <c:pt idx="427">
                  <c:v>0.318591666666666</c:v>
                </c:pt>
                <c:pt idx="428">
                  <c:v>0.31866517857142801</c:v>
                </c:pt>
                <c:pt idx="429">
                  <c:v>0.31840089285714201</c:v>
                </c:pt>
                <c:pt idx="430">
                  <c:v>0.31829494047619</c:v>
                </c:pt>
                <c:pt idx="431">
                  <c:v>0.31779166666666597</c:v>
                </c:pt>
                <c:pt idx="432">
                  <c:v>0.31592142857142802</c:v>
                </c:pt>
                <c:pt idx="433">
                  <c:v>0.31460178571428499</c:v>
                </c:pt>
                <c:pt idx="434">
                  <c:v>0.31431547619047601</c:v>
                </c:pt>
                <c:pt idx="435">
                  <c:v>0.31439315476190399</c:v>
                </c:pt>
                <c:pt idx="436">
                  <c:v>0.31463154761904699</c:v>
                </c:pt>
                <c:pt idx="437">
                  <c:v>0.31459761904761901</c:v>
                </c:pt>
                <c:pt idx="438">
                  <c:v>0.31423482142857101</c:v>
                </c:pt>
                <c:pt idx="439">
                  <c:v>0.31437321428571402</c:v>
                </c:pt>
                <c:pt idx="440">
                  <c:v>0.307710714285714</c:v>
                </c:pt>
                <c:pt idx="441">
                  <c:v>0.30630357142857101</c:v>
                </c:pt>
                <c:pt idx="442">
                  <c:v>0.30715535714285702</c:v>
                </c:pt>
                <c:pt idx="443">
                  <c:v>0.307235714285714</c:v>
                </c:pt>
                <c:pt idx="444">
                  <c:v>0.30784166666666601</c:v>
                </c:pt>
                <c:pt idx="445">
                  <c:v>0.30704523809523798</c:v>
                </c:pt>
                <c:pt idx="446">
                  <c:v>0.30730505952380899</c:v>
                </c:pt>
                <c:pt idx="447">
                  <c:v>0.30646696428571402</c:v>
                </c:pt>
                <c:pt idx="448">
                  <c:v>0.303870238095238</c:v>
                </c:pt>
                <c:pt idx="449">
                  <c:v>0.29644702380952298</c:v>
                </c:pt>
                <c:pt idx="450">
                  <c:v>0.29570446428571401</c:v>
                </c:pt>
                <c:pt idx="451">
                  <c:v>0.29632708333333302</c:v>
                </c:pt>
                <c:pt idx="452">
                  <c:v>0.295349107142857</c:v>
                </c:pt>
                <c:pt idx="453">
                  <c:v>0.29596011904761899</c:v>
                </c:pt>
                <c:pt idx="454">
                  <c:v>0.29545595238095201</c:v>
                </c:pt>
                <c:pt idx="455">
                  <c:v>0.296273809523809</c:v>
                </c:pt>
                <c:pt idx="456">
                  <c:v>0.29538482142857098</c:v>
                </c:pt>
                <c:pt idx="457">
                  <c:v>0.29519672619047599</c:v>
                </c:pt>
                <c:pt idx="458">
                  <c:v>0.29573690476190401</c:v>
                </c:pt>
                <c:pt idx="459">
                  <c:v>0.29531636904761899</c:v>
                </c:pt>
                <c:pt idx="460">
                  <c:v>0.29576785714285703</c:v>
                </c:pt>
                <c:pt idx="461">
                  <c:v>0.29137083333333302</c:v>
                </c:pt>
                <c:pt idx="462">
                  <c:v>0.29081369047618999</c:v>
                </c:pt>
                <c:pt idx="463">
                  <c:v>0.29128809523809501</c:v>
                </c:pt>
                <c:pt idx="464">
                  <c:v>0.29113184523809499</c:v>
                </c:pt>
                <c:pt idx="465">
                  <c:v>0.29112172619047599</c:v>
                </c:pt>
                <c:pt idx="466">
                  <c:v>0.29097916666666601</c:v>
                </c:pt>
                <c:pt idx="467">
                  <c:v>0.28442619047619</c:v>
                </c:pt>
                <c:pt idx="468">
                  <c:v>0.27016726190476098</c:v>
                </c:pt>
                <c:pt idx="469">
                  <c:v>0.26444374999999998</c:v>
                </c:pt>
                <c:pt idx="470">
                  <c:v>0.200658928571428</c:v>
                </c:pt>
                <c:pt idx="471">
                  <c:v>5.81824404761904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2CF-4C26-8F20-935B29C9BCC5}"/>
            </c:ext>
          </c:extLst>
        </c:ser>
        <c:ser>
          <c:idx val="1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Uniform Layer'!$B$2:$B$494</c:f>
              <c:numCache>
                <c:formatCode>General</c:formatCode>
                <c:ptCount val="493"/>
                <c:pt idx="0">
                  <c:v>24.2</c:v>
                </c:pt>
                <c:pt idx="1">
                  <c:v>27.1</c:v>
                </c:pt>
                <c:pt idx="2">
                  <c:v>26.4</c:v>
                </c:pt>
                <c:pt idx="3">
                  <c:v>26.7</c:v>
                </c:pt>
                <c:pt idx="4">
                  <c:v>27</c:v>
                </c:pt>
                <c:pt idx="5">
                  <c:v>24.9</c:v>
                </c:pt>
                <c:pt idx="6">
                  <c:v>27</c:v>
                </c:pt>
                <c:pt idx="7">
                  <c:v>25.9</c:v>
                </c:pt>
                <c:pt idx="8">
                  <c:v>25.3</c:v>
                </c:pt>
                <c:pt idx="9">
                  <c:v>25.2</c:v>
                </c:pt>
                <c:pt idx="10">
                  <c:v>24</c:v>
                </c:pt>
                <c:pt idx="11">
                  <c:v>25.1</c:v>
                </c:pt>
                <c:pt idx="12">
                  <c:v>25.2</c:v>
                </c:pt>
                <c:pt idx="13">
                  <c:v>24.9</c:v>
                </c:pt>
                <c:pt idx="14">
                  <c:v>24.7</c:v>
                </c:pt>
                <c:pt idx="15">
                  <c:v>23.8</c:v>
                </c:pt>
                <c:pt idx="16">
                  <c:v>24.7</c:v>
                </c:pt>
                <c:pt idx="17">
                  <c:v>26.6</c:v>
                </c:pt>
                <c:pt idx="18">
                  <c:v>24.3</c:v>
                </c:pt>
                <c:pt idx="19">
                  <c:v>25.4</c:v>
                </c:pt>
                <c:pt idx="20">
                  <c:v>25.9</c:v>
                </c:pt>
                <c:pt idx="21">
                  <c:v>26.4</c:v>
                </c:pt>
                <c:pt idx="22">
                  <c:v>27.2</c:v>
                </c:pt>
                <c:pt idx="23">
                  <c:v>24.3</c:v>
                </c:pt>
                <c:pt idx="24">
                  <c:v>24.9</c:v>
                </c:pt>
                <c:pt idx="25">
                  <c:v>26.1</c:v>
                </c:pt>
                <c:pt idx="26">
                  <c:v>25.8</c:v>
                </c:pt>
                <c:pt idx="27">
                  <c:v>27</c:v>
                </c:pt>
                <c:pt idx="28">
                  <c:v>29</c:v>
                </c:pt>
                <c:pt idx="29">
                  <c:v>31.1</c:v>
                </c:pt>
                <c:pt idx="30">
                  <c:v>32.1</c:v>
                </c:pt>
                <c:pt idx="31">
                  <c:v>29.7</c:v>
                </c:pt>
                <c:pt idx="32">
                  <c:v>31.3</c:v>
                </c:pt>
                <c:pt idx="33">
                  <c:v>31.7</c:v>
                </c:pt>
                <c:pt idx="34">
                  <c:v>30.6</c:v>
                </c:pt>
                <c:pt idx="35">
                  <c:v>32.1</c:v>
                </c:pt>
                <c:pt idx="36">
                  <c:v>29.5</c:v>
                </c:pt>
                <c:pt idx="37">
                  <c:v>30.9</c:v>
                </c:pt>
                <c:pt idx="38">
                  <c:v>30.3</c:v>
                </c:pt>
                <c:pt idx="39">
                  <c:v>28.8</c:v>
                </c:pt>
                <c:pt idx="40">
                  <c:v>33</c:v>
                </c:pt>
                <c:pt idx="41">
                  <c:v>28.7</c:v>
                </c:pt>
                <c:pt idx="42">
                  <c:v>29</c:v>
                </c:pt>
                <c:pt idx="43">
                  <c:v>26.7</c:v>
                </c:pt>
                <c:pt idx="44">
                  <c:v>28.4</c:v>
                </c:pt>
                <c:pt idx="45">
                  <c:v>27.8</c:v>
                </c:pt>
                <c:pt idx="46">
                  <c:v>29.6</c:v>
                </c:pt>
                <c:pt idx="47">
                  <c:v>27.1</c:v>
                </c:pt>
                <c:pt idx="48">
                  <c:v>26.8</c:v>
                </c:pt>
                <c:pt idx="49">
                  <c:v>27.4</c:v>
                </c:pt>
                <c:pt idx="50">
                  <c:v>26.7</c:v>
                </c:pt>
                <c:pt idx="51">
                  <c:v>26.5</c:v>
                </c:pt>
                <c:pt idx="52">
                  <c:v>26.5</c:v>
                </c:pt>
                <c:pt idx="53">
                  <c:v>26.5</c:v>
                </c:pt>
                <c:pt idx="54">
                  <c:v>26.5</c:v>
                </c:pt>
                <c:pt idx="55">
                  <c:v>26.9</c:v>
                </c:pt>
                <c:pt idx="56">
                  <c:v>28.3</c:v>
                </c:pt>
                <c:pt idx="57">
                  <c:v>28.4</c:v>
                </c:pt>
                <c:pt idx="58">
                  <c:v>28.5</c:v>
                </c:pt>
                <c:pt idx="59">
                  <c:v>25.7</c:v>
                </c:pt>
                <c:pt idx="60">
                  <c:v>25.2</c:v>
                </c:pt>
                <c:pt idx="61">
                  <c:v>26.1</c:v>
                </c:pt>
                <c:pt idx="62">
                  <c:v>27.1</c:v>
                </c:pt>
                <c:pt idx="63">
                  <c:v>25.9</c:v>
                </c:pt>
                <c:pt idx="64">
                  <c:v>26.9</c:v>
                </c:pt>
                <c:pt idx="65">
                  <c:v>26.5</c:v>
                </c:pt>
                <c:pt idx="66">
                  <c:v>27.8</c:v>
                </c:pt>
                <c:pt idx="67">
                  <c:v>29</c:v>
                </c:pt>
                <c:pt idx="68">
                  <c:v>29.1</c:v>
                </c:pt>
                <c:pt idx="69">
                  <c:v>28.6</c:v>
                </c:pt>
                <c:pt idx="70">
                  <c:v>29.2</c:v>
                </c:pt>
                <c:pt idx="71">
                  <c:v>29.9</c:v>
                </c:pt>
                <c:pt idx="72">
                  <c:v>31.6</c:v>
                </c:pt>
                <c:pt idx="73">
                  <c:v>32.1</c:v>
                </c:pt>
                <c:pt idx="74">
                  <c:v>31.1</c:v>
                </c:pt>
                <c:pt idx="75">
                  <c:v>30.3</c:v>
                </c:pt>
                <c:pt idx="76">
                  <c:v>31.7</c:v>
                </c:pt>
                <c:pt idx="77">
                  <c:v>31.7</c:v>
                </c:pt>
                <c:pt idx="78">
                  <c:v>31.5</c:v>
                </c:pt>
                <c:pt idx="79">
                  <c:v>33.4</c:v>
                </c:pt>
                <c:pt idx="80">
                  <c:v>32.200000000000003</c:v>
                </c:pt>
                <c:pt idx="81">
                  <c:v>34.299999999999997</c:v>
                </c:pt>
                <c:pt idx="82">
                  <c:v>34.299999999999997</c:v>
                </c:pt>
                <c:pt idx="83">
                  <c:v>32.4</c:v>
                </c:pt>
                <c:pt idx="84">
                  <c:v>33.200000000000003</c:v>
                </c:pt>
                <c:pt idx="85">
                  <c:v>33.5</c:v>
                </c:pt>
                <c:pt idx="86">
                  <c:v>32.5</c:v>
                </c:pt>
                <c:pt idx="87">
                  <c:v>33.5</c:v>
                </c:pt>
                <c:pt idx="88">
                  <c:v>34.700000000000003</c:v>
                </c:pt>
                <c:pt idx="89">
                  <c:v>35</c:v>
                </c:pt>
                <c:pt idx="90">
                  <c:v>32.5</c:v>
                </c:pt>
                <c:pt idx="91">
                  <c:v>33.6</c:v>
                </c:pt>
                <c:pt idx="92">
                  <c:v>34.700000000000003</c:v>
                </c:pt>
                <c:pt idx="93">
                  <c:v>35.4</c:v>
                </c:pt>
                <c:pt idx="94">
                  <c:v>33.799999999999997</c:v>
                </c:pt>
                <c:pt idx="95">
                  <c:v>34.799999999999997</c:v>
                </c:pt>
                <c:pt idx="96">
                  <c:v>35.200000000000003</c:v>
                </c:pt>
                <c:pt idx="97">
                  <c:v>34.5</c:v>
                </c:pt>
                <c:pt idx="98">
                  <c:v>34.4</c:v>
                </c:pt>
                <c:pt idx="99">
                  <c:v>34.1</c:v>
                </c:pt>
                <c:pt idx="100">
                  <c:v>35.4</c:v>
                </c:pt>
                <c:pt idx="101">
                  <c:v>33.4</c:v>
                </c:pt>
                <c:pt idx="102">
                  <c:v>34.299999999999997</c:v>
                </c:pt>
                <c:pt idx="103">
                  <c:v>34.700000000000003</c:v>
                </c:pt>
                <c:pt idx="104">
                  <c:v>33.299999999999997</c:v>
                </c:pt>
                <c:pt idx="105">
                  <c:v>35.6</c:v>
                </c:pt>
                <c:pt idx="106">
                  <c:v>35.799999999999997</c:v>
                </c:pt>
                <c:pt idx="107">
                  <c:v>35.200000000000003</c:v>
                </c:pt>
                <c:pt idx="108">
                  <c:v>35.299999999999997</c:v>
                </c:pt>
                <c:pt idx="109">
                  <c:v>36.1</c:v>
                </c:pt>
                <c:pt idx="110">
                  <c:v>35</c:v>
                </c:pt>
                <c:pt idx="111">
                  <c:v>34.200000000000003</c:v>
                </c:pt>
                <c:pt idx="112">
                  <c:v>34.299999999999997</c:v>
                </c:pt>
                <c:pt idx="113">
                  <c:v>33.4</c:v>
                </c:pt>
                <c:pt idx="114">
                  <c:v>33.200000000000003</c:v>
                </c:pt>
                <c:pt idx="115">
                  <c:v>35.6</c:v>
                </c:pt>
                <c:pt idx="116">
                  <c:v>34.799999999999997</c:v>
                </c:pt>
                <c:pt idx="117">
                  <c:v>33.4</c:v>
                </c:pt>
                <c:pt idx="118">
                  <c:v>35.9</c:v>
                </c:pt>
                <c:pt idx="119">
                  <c:v>35.9</c:v>
                </c:pt>
                <c:pt idx="120">
                  <c:v>35.1</c:v>
                </c:pt>
                <c:pt idx="121">
                  <c:v>34.9</c:v>
                </c:pt>
                <c:pt idx="122">
                  <c:v>36.1</c:v>
                </c:pt>
                <c:pt idx="123">
                  <c:v>37.1</c:v>
                </c:pt>
                <c:pt idx="124">
                  <c:v>36.1</c:v>
                </c:pt>
                <c:pt idx="125">
                  <c:v>35.299999999999997</c:v>
                </c:pt>
                <c:pt idx="126">
                  <c:v>36</c:v>
                </c:pt>
                <c:pt idx="127">
                  <c:v>35.6</c:v>
                </c:pt>
                <c:pt idx="128">
                  <c:v>35</c:v>
                </c:pt>
                <c:pt idx="129">
                  <c:v>35.299999999999997</c:v>
                </c:pt>
                <c:pt idx="130">
                  <c:v>37.9</c:v>
                </c:pt>
                <c:pt idx="131">
                  <c:v>35.799999999999997</c:v>
                </c:pt>
                <c:pt idx="132">
                  <c:v>36.299999999999997</c:v>
                </c:pt>
                <c:pt idx="133">
                  <c:v>35.299999999999997</c:v>
                </c:pt>
                <c:pt idx="134">
                  <c:v>35</c:v>
                </c:pt>
                <c:pt idx="135">
                  <c:v>37.799999999999997</c:v>
                </c:pt>
                <c:pt idx="136">
                  <c:v>37.1</c:v>
                </c:pt>
                <c:pt idx="137">
                  <c:v>36.4</c:v>
                </c:pt>
                <c:pt idx="138">
                  <c:v>37.6</c:v>
                </c:pt>
                <c:pt idx="139">
                  <c:v>38</c:v>
                </c:pt>
                <c:pt idx="140">
                  <c:v>36.4</c:v>
                </c:pt>
                <c:pt idx="141">
                  <c:v>37.1</c:v>
                </c:pt>
                <c:pt idx="142">
                  <c:v>37.299999999999997</c:v>
                </c:pt>
                <c:pt idx="143">
                  <c:v>37.299999999999997</c:v>
                </c:pt>
                <c:pt idx="144">
                  <c:v>37.1</c:v>
                </c:pt>
                <c:pt idx="145">
                  <c:v>36.9</c:v>
                </c:pt>
                <c:pt idx="146">
                  <c:v>36.200000000000003</c:v>
                </c:pt>
                <c:pt idx="147">
                  <c:v>37.6</c:v>
                </c:pt>
                <c:pt idx="148">
                  <c:v>37</c:v>
                </c:pt>
                <c:pt idx="149">
                  <c:v>39.299999999999997</c:v>
                </c:pt>
                <c:pt idx="150">
                  <c:v>37.6</c:v>
                </c:pt>
                <c:pt idx="151">
                  <c:v>38.5</c:v>
                </c:pt>
                <c:pt idx="152">
                  <c:v>39.200000000000003</c:v>
                </c:pt>
                <c:pt idx="153">
                  <c:v>41.3</c:v>
                </c:pt>
                <c:pt idx="154">
                  <c:v>40.799999999999997</c:v>
                </c:pt>
                <c:pt idx="155">
                  <c:v>41.7</c:v>
                </c:pt>
                <c:pt idx="156">
                  <c:v>42.2</c:v>
                </c:pt>
                <c:pt idx="157">
                  <c:v>43.6</c:v>
                </c:pt>
                <c:pt idx="158">
                  <c:v>42.2</c:v>
                </c:pt>
                <c:pt idx="159">
                  <c:v>44</c:v>
                </c:pt>
                <c:pt idx="160">
                  <c:v>43.7</c:v>
                </c:pt>
                <c:pt idx="161">
                  <c:v>42.1</c:v>
                </c:pt>
                <c:pt idx="162">
                  <c:v>40.200000000000003</c:v>
                </c:pt>
                <c:pt idx="163">
                  <c:v>44.7</c:v>
                </c:pt>
                <c:pt idx="164">
                  <c:v>42.5</c:v>
                </c:pt>
                <c:pt idx="165">
                  <c:v>41.6</c:v>
                </c:pt>
                <c:pt idx="166">
                  <c:v>44</c:v>
                </c:pt>
                <c:pt idx="167">
                  <c:v>42</c:v>
                </c:pt>
                <c:pt idx="168">
                  <c:v>40.9</c:v>
                </c:pt>
                <c:pt idx="169">
                  <c:v>42.1</c:v>
                </c:pt>
                <c:pt idx="170">
                  <c:v>42.4</c:v>
                </c:pt>
                <c:pt idx="171">
                  <c:v>42.7</c:v>
                </c:pt>
                <c:pt idx="172">
                  <c:v>44</c:v>
                </c:pt>
                <c:pt idx="173">
                  <c:v>42.8</c:v>
                </c:pt>
                <c:pt idx="174">
                  <c:v>43.3</c:v>
                </c:pt>
                <c:pt idx="175">
                  <c:v>41.9</c:v>
                </c:pt>
                <c:pt idx="176">
                  <c:v>41.1</c:v>
                </c:pt>
                <c:pt idx="177">
                  <c:v>41.7</c:v>
                </c:pt>
                <c:pt idx="178">
                  <c:v>40.5</c:v>
                </c:pt>
                <c:pt idx="179">
                  <c:v>43.1</c:v>
                </c:pt>
                <c:pt idx="180">
                  <c:v>43.4</c:v>
                </c:pt>
                <c:pt idx="181">
                  <c:v>42.7</c:v>
                </c:pt>
                <c:pt idx="182">
                  <c:v>43.7</c:v>
                </c:pt>
                <c:pt idx="183">
                  <c:v>42.5</c:v>
                </c:pt>
                <c:pt idx="184">
                  <c:v>42.8</c:v>
                </c:pt>
                <c:pt idx="185">
                  <c:v>44.1</c:v>
                </c:pt>
                <c:pt idx="186">
                  <c:v>43.3</c:v>
                </c:pt>
                <c:pt idx="187">
                  <c:v>43.4</c:v>
                </c:pt>
                <c:pt idx="188">
                  <c:v>44</c:v>
                </c:pt>
                <c:pt idx="189">
                  <c:v>42.5</c:v>
                </c:pt>
                <c:pt idx="190">
                  <c:v>41.9</c:v>
                </c:pt>
                <c:pt idx="191">
                  <c:v>41</c:v>
                </c:pt>
                <c:pt idx="192">
                  <c:v>43.2</c:v>
                </c:pt>
                <c:pt idx="193">
                  <c:v>43.4</c:v>
                </c:pt>
                <c:pt idx="194">
                  <c:v>42.9</c:v>
                </c:pt>
                <c:pt idx="195">
                  <c:v>42.4</c:v>
                </c:pt>
                <c:pt idx="196">
                  <c:v>43.2</c:v>
                </c:pt>
                <c:pt idx="197">
                  <c:v>42.5</c:v>
                </c:pt>
                <c:pt idx="198">
                  <c:v>42.4</c:v>
                </c:pt>
                <c:pt idx="199">
                  <c:v>41.9</c:v>
                </c:pt>
                <c:pt idx="200">
                  <c:v>40.799999999999997</c:v>
                </c:pt>
                <c:pt idx="201">
                  <c:v>42.9</c:v>
                </c:pt>
                <c:pt idx="202">
                  <c:v>41.3</c:v>
                </c:pt>
                <c:pt idx="203">
                  <c:v>39.9</c:v>
                </c:pt>
                <c:pt idx="204">
                  <c:v>43</c:v>
                </c:pt>
                <c:pt idx="205">
                  <c:v>43.1</c:v>
                </c:pt>
                <c:pt idx="206">
                  <c:v>42.2</c:v>
                </c:pt>
                <c:pt idx="207">
                  <c:v>43.8</c:v>
                </c:pt>
                <c:pt idx="208">
                  <c:v>42</c:v>
                </c:pt>
                <c:pt idx="209">
                  <c:v>43</c:v>
                </c:pt>
                <c:pt idx="210">
                  <c:v>42.8</c:v>
                </c:pt>
                <c:pt idx="211">
                  <c:v>43.3</c:v>
                </c:pt>
                <c:pt idx="212">
                  <c:v>42.8</c:v>
                </c:pt>
                <c:pt idx="213">
                  <c:v>43.1</c:v>
                </c:pt>
                <c:pt idx="214">
                  <c:v>42.6</c:v>
                </c:pt>
                <c:pt idx="215">
                  <c:v>42.4</c:v>
                </c:pt>
                <c:pt idx="216">
                  <c:v>42.9</c:v>
                </c:pt>
                <c:pt idx="217">
                  <c:v>42.3</c:v>
                </c:pt>
                <c:pt idx="218">
                  <c:v>43.8</c:v>
                </c:pt>
                <c:pt idx="219">
                  <c:v>44.5</c:v>
                </c:pt>
                <c:pt idx="220">
                  <c:v>44.7</c:v>
                </c:pt>
                <c:pt idx="221">
                  <c:v>44</c:v>
                </c:pt>
                <c:pt idx="222">
                  <c:v>44.6</c:v>
                </c:pt>
                <c:pt idx="223">
                  <c:v>44.6</c:v>
                </c:pt>
                <c:pt idx="224">
                  <c:v>44.2</c:v>
                </c:pt>
                <c:pt idx="225">
                  <c:v>43.5</c:v>
                </c:pt>
                <c:pt idx="226">
                  <c:v>44.7</c:v>
                </c:pt>
                <c:pt idx="227">
                  <c:v>44.3</c:v>
                </c:pt>
                <c:pt idx="228">
                  <c:v>44.6</c:v>
                </c:pt>
                <c:pt idx="229">
                  <c:v>45</c:v>
                </c:pt>
                <c:pt idx="230">
                  <c:v>44.6</c:v>
                </c:pt>
                <c:pt idx="231">
                  <c:v>44.1</c:v>
                </c:pt>
                <c:pt idx="232">
                  <c:v>45.1</c:v>
                </c:pt>
                <c:pt idx="233">
                  <c:v>45.9</c:v>
                </c:pt>
                <c:pt idx="234">
                  <c:v>45.1</c:v>
                </c:pt>
                <c:pt idx="235">
                  <c:v>44.7</c:v>
                </c:pt>
                <c:pt idx="236">
                  <c:v>46.6</c:v>
                </c:pt>
                <c:pt idx="237">
                  <c:v>45.2</c:v>
                </c:pt>
                <c:pt idx="238">
                  <c:v>45.7</c:v>
                </c:pt>
                <c:pt idx="239">
                  <c:v>43.6</c:v>
                </c:pt>
                <c:pt idx="240">
                  <c:v>46.4</c:v>
                </c:pt>
                <c:pt idx="241">
                  <c:v>46.3</c:v>
                </c:pt>
                <c:pt idx="242">
                  <c:v>46.3</c:v>
                </c:pt>
                <c:pt idx="243">
                  <c:v>45.8</c:v>
                </c:pt>
                <c:pt idx="244">
                  <c:v>46.4</c:v>
                </c:pt>
                <c:pt idx="245">
                  <c:v>46.2</c:v>
                </c:pt>
                <c:pt idx="246">
                  <c:v>45.9</c:v>
                </c:pt>
                <c:pt idx="247">
                  <c:v>44</c:v>
                </c:pt>
                <c:pt idx="248">
                  <c:v>46.3</c:v>
                </c:pt>
                <c:pt idx="249">
                  <c:v>45.9</c:v>
                </c:pt>
                <c:pt idx="250">
                  <c:v>46.2</c:v>
                </c:pt>
                <c:pt idx="251">
                  <c:v>45.9</c:v>
                </c:pt>
                <c:pt idx="252">
                  <c:v>47</c:v>
                </c:pt>
                <c:pt idx="253">
                  <c:v>46.4</c:v>
                </c:pt>
                <c:pt idx="254">
                  <c:v>47.2</c:v>
                </c:pt>
                <c:pt idx="255">
                  <c:v>47.3</c:v>
                </c:pt>
                <c:pt idx="256">
                  <c:v>46.6</c:v>
                </c:pt>
                <c:pt idx="257">
                  <c:v>45.8</c:v>
                </c:pt>
                <c:pt idx="258">
                  <c:v>45.8</c:v>
                </c:pt>
                <c:pt idx="259">
                  <c:v>46</c:v>
                </c:pt>
                <c:pt idx="260">
                  <c:v>47</c:v>
                </c:pt>
                <c:pt idx="261">
                  <c:v>47.9</c:v>
                </c:pt>
                <c:pt idx="262">
                  <c:v>47.4</c:v>
                </c:pt>
                <c:pt idx="263">
                  <c:v>46.4</c:v>
                </c:pt>
                <c:pt idx="264">
                  <c:v>46.7</c:v>
                </c:pt>
                <c:pt idx="265">
                  <c:v>47.2</c:v>
                </c:pt>
                <c:pt idx="266">
                  <c:v>47.1</c:v>
                </c:pt>
                <c:pt idx="267">
                  <c:v>48.4</c:v>
                </c:pt>
                <c:pt idx="268">
                  <c:v>48.9</c:v>
                </c:pt>
                <c:pt idx="269">
                  <c:v>48.7</c:v>
                </c:pt>
                <c:pt idx="270">
                  <c:v>48.1</c:v>
                </c:pt>
                <c:pt idx="271">
                  <c:v>47.7</c:v>
                </c:pt>
                <c:pt idx="272">
                  <c:v>47.9</c:v>
                </c:pt>
                <c:pt idx="273">
                  <c:v>49.3</c:v>
                </c:pt>
                <c:pt idx="274">
                  <c:v>49.9</c:v>
                </c:pt>
                <c:pt idx="275">
                  <c:v>49.2</c:v>
                </c:pt>
                <c:pt idx="276">
                  <c:v>47.4</c:v>
                </c:pt>
                <c:pt idx="277">
                  <c:v>47.1</c:v>
                </c:pt>
                <c:pt idx="278">
                  <c:v>47.1</c:v>
                </c:pt>
                <c:pt idx="279">
                  <c:v>48.6</c:v>
                </c:pt>
                <c:pt idx="280">
                  <c:v>49.4</c:v>
                </c:pt>
                <c:pt idx="281">
                  <c:v>52.3</c:v>
                </c:pt>
                <c:pt idx="282">
                  <c:v>52.3</c:v>
                </c:pt>
                <c:pt idx="283">
                  <c:v>52.3</c:v>
                </c:pt>
                <c:pt idx="284">
                  <c:v>52.2</c:v>
                </c:pt>
                <c:pt idx="285">
                  <c:v>53.7</c:v>
                </c:pt>
                <c:pt idx="286">
                  <c:v>51.3</c:v>
                </c:pt>
                <c:pt idx="287">
                  <c:v>51.9</c:v>
                </c:pt>
                <c:pt idx="288">
                  <c:v>51.9</c:v>
                </c:pt>
                <c:pt idx="289">
                  <c:v>51.9</c:v>
                </c:pt>
                <c:pt idx="290">
                  <c:v>51.8</c:v>
                </c:pt>
                <c:pt idx="291">
                  <c:v>53.8</c:v>
                </c:pt>
                <c:pt idx="292">
                  <c:v>54.3</c:v>
                </c:pt>
                <c:pt idx="293">
                  <c:v>54.6</c:v>
                </c:pt>
                <c:pt idx="294">
                  <c:v>54.6</c:v>
                </c:pt>
                <c:pt idx="295">
                  <c:v>54.7</c:v>
                </c:pt>
                <c:pt idx="296">
                  <c:v>56</c:v>
                </c:pt>
                <c:pt idx="297">
                  <c:v>56.3</c:v>
                </c:pt>
                <c:pt idx="298">
                  <c:v>55.9</c:v>
                </c:pt>
                <c:pt idx="299">
                  <c:v>55.9</c:v>
                </c:pt>
                <c:pt idx="300">
                  <c:v>55.9</c:v>
                </c:pt>
                <c:pt idx="301">
                  <c:v>55.3</c:v>
                </c:pt>
                <c:pt idx="302">
                  <c:v>58.2</c:v>
                </c:pt>
                <c:pt idx="303">
                  <c:v>58.8</c:v>
                </c:pt>
                <c:pt idx="304">
                  <c:v>59.2</c:v>
                </c:pt>
                <c:pt idx="305">
                  <c:v>59.2</c:v>
                </c:pt>
                <c:pt idx="306">
                  <c:v>58.8</c:v>
                </c:pt>
                <c:pt idx="307">
                  <c:v>59.7</c:v>
                </c:pt>
                <c:pt idx="308">
                  <c:v>60.1</c:v>
                </c:pt>
                <c:pt idx="309">
                  <c:v>60.1</c:v>
                </c:pt>
                <c:pt idx="310">
                  <c:v>60.1</c:v>
                </c:pt>
                <c:pt idx="311">
                  <c:v>60.1</c:v>
                </c:pt>
                <c:pt idx="312">
                  <c:v>61</c:v>
                </c:pt>
                <c:pt idx="313">
                  <c:v>61.3</c:v>
                </c:pt>
                <c:pt idx="314">
                  <c:v>62</c:v>
                </c:pt>
                <c:pt idx="315">
                  <c:v>62.1</c:v>
                </c:pt>
                <c:pt idx="316">
                  <c:v>62.1</c:v>
                </c:pt>
                <c:pt idx="317">
                  <c:v>62.1</c:v>
                </c:pt>
                <c:pt idx="318">
                  <c:v>61.3</c:v>
                </c:pt>
                <c:pt idx="319">
                  <c:v>69.400000000000006</c:v>
                </c:pt>
                <c:pt idx="320">
                  <c:v>69.900000000000006</c:v>
                </c:pt>
                <c:pt idx="321">
                  <c:v>69.900000000000006</c:v>
                </c:pt>
                <c:pt idx="322">
                  <c:v>69.900000000000006</c:v>
                </c:pt>
                <c:pt idx="323">
                  <c:v>69.900000000000006</c:v>
                </c:pt>
                <c:pt idx="324">
                  <c:v>69.900000000000006</c:v>
                </c:pt>
                <c:pt idx="325">
                  <c:v>69.900000000000006</c:v>
                </c:pt>
                <c:pt idx="326">
                  <c:v>70.099999999999994</c:v>
                </c:pt>
                <c:pt idx="327">
                  <c:v>70.099999999999994</c:v>
                </c:pt>
                <c:pt idx="328">
                  <c:v>70.2</c:v>
                </c:pt>
                <c:pt idx="329">
                  <c:v>69.900000000000006</c:v>
                </c:pt>
                <c:pt idx="330">
                  <c:v>70.099999999999994</c:v>
                </c:pt>
                <c:pt idx="331">
                  <c:v>70</c:v>
                </c:pt>
                <c:pt idx="332">
                  <c:v>69.900000000000006</c:v>
                </c:pt>
                <c:pt idx="333">
                  <c:v>69.900000000000006</c:v>
                </c:pt>
                <c:pt idx="334">
                  <c:v>69.7</c:v>
                </c:pt>
                <c:pt idx="335">
                  <c:v>69.599999999999994</c:v>
                </c:pt>
                <c:pt idx="336">
                  <c:v>69.8</c:v>
                </c:pt>
                <c:pt idx="337">
                  <c:v>70.099999999999994</c:v>
                </c:pt>
                <c:pt idx="338">
                  <c:v>70</c:v>
                </c:pt>
                <c:pt idx="339">
                  <c:v>70</c:v>
                </c:pt>
                <c:pt idx="340">
                  <c:v>69.900000000000006</c:v>
                </c:pt>
                <c:pt idx="341">
                  <c:v>69.900000000000006</c:v>
                </c:pt>
                <c:pt idx="342">
                  <c:v>69.599999999999994</c:v>
                </c:pt>
                <c:pt idx="343">
                  <c:v>70</c:v>
                </c:pt>
                <c:pt idx="344">
                  <c:v>70</c:v>
                </c:pt>
                <c:pt idx="345">
                  <c:v>70</c:v>
                </c:pt>
                <c:pt idx="346">
                  <c:v>70</c:v>
                </c:pt>
                <c:pt idx="347">
                  <c:v>69.8</c:v>
                </c:pt>
                <c:pt idx="348">
                  <c:v>69.7</c:v>
                </c:pt>
                <c:pt idx="349">
                  <c:v>69.8</c:v>
                </c:pt>
                <c:pt idx="350">
                  <c:v>69.8</c:v>
                </c:pt>
                <c:pt idx="351">
                  <c:v>69.8</c:v>
                </c:pt>
                <c:pt idx="352">
                  <c:v>69.8</c:v>
                </c:pt>
                <c:pt idx="353">
                  <c:v>69.7</c:v>
                </c:pt>
                <c:pt idx="354">
                  <c:v>69.7</c:v>
                </c:pt>
                <c:pt idx="355">
                  <c:v>69.7</c:v>
                </c:pt>
                <c:pt idx="356">
                  <c:v>69.7</c:v>
                </c:pt>
                <c:pt idx="357">
                  <c:v>69.7</c:v>
                </c:pt>
                <c:pt idx="358">
                  <c:v>70</c:v>
                </c:pt>
                <c:pt idx="359">
                  <c:v>70.400000000000006</c:v>
                </c:pt>
                <c:pt idx="360">
                  <c:v>69.900000000000006</c:v>
                </c:pt>
                <c:pt idx="361">
                  <c:v>69.8</c:v>
                </c:pt>
                <c:pt idx="362">
                  <c:v>69.8</c:v>
                </c:pt>
                <c:pt idx="363">
                  <c:v>69.8</c:v>
                </c:pt>
                <c:pt idx="364">
                  <c:v>69.599999999999994</c:v>
                </c:pt>
                <c:pt idx="365">
                  <c:v>69</c:v>
                </c:pt>
                <c:pt idx="366">
                  <c:v>69.599999999999994</c:v>
                </c:pt>
                <c:pt idx="367">
                  <c:v>69.599999999999994</c:v>
                </c:pt>
                <c:pt idx="368">
                  <c:v>68.8</c:v>
                </c:pt>
                <c:pt idx="369">
                  <c:v>70.599999999999994</c:v>
                </c:pt>
                <c:pt idx="370">
                  <c:v>70.099999999999994</c:v>
                </c:pt>
                <c:pt idx="371">
                  <c:v>70.5</c:v>
                </c:pt>
                <c:pt idx="372">
                  <c:v>70.5</c:v>
                </c:pt>
                <c:pt idx="373">
                  <c:v>70.5</c:v>
                </c:pt>
                <c:pt idx="374">
                  <c:v>70.7</c:v>
                </c:pt>
                <c:pt idx="375">
                  <c:v>71</c:v>
                </c:pt>
                <c:pt idx="376">
                  <c:v>71.3</c:v>
                </c:pt>
                <c:pt idx="377">
                  <c:v>71.3</c:v>
                </c:pt>
                <c:pt idx="378">
                  <c:v>71.3</c:v>
                </c:pt>
                <c:pt idx="379">
                  <c:v>71.3</c:v>
                </c:pt>
                <c:pt idx="380">
                  <c:v>70.8</c:v>
                </c:pt>
                <c:pt idx="381">
                  <c:v>70.599999999999994</c:v>
                </c:pt>
                <c:pt idx="382">
                  <c:v>70.599999999999994</c:v>
                </c:pt>
                <c:pt idx="383">
                  <c:v>70.599999999999994</c:v>
                </c:pt>
                <c:pt idx="384">
                  <c:v>70.8</c:v>
                </c:pt>
                <c:pt idx="385">
                  <c:v>71.2</c:v>
                </c:pt>
                <c:pt idx="386">
                  <c:v>69.900000000000006</c:v>
                </c:pt>
                <c:pt idx="387">
                  <c:v>69.8</c:v>
                </c:pt>
                <c:pt idx="388">
                  <c:v>69.8</c:v>
                </c:pt>
                <c:pt idx="389">
                  <c:v>69.8</c:v>
                </c:pt>
                <c:pt idx="390">
                  <c:v>71</c:v>
                </c:pt>
                <c:pt idx="391">
                  <c:v>71.400000000000006</c:v>
                </c:pt>
                <c:pt idx="392">
                  <c:v>71.5</c:v>
                </c:pt>
                <c:pt idx="393">
                  <c:v>71.5</c:v>
                </c:pt>
                <c:pt idx="394">
                  <c:v>71.5</c:v>
                </c:pt>
                <c:pt idx="395">
                  <c:v>71.5</c:v>
                </c:pt>
                <c:pt idx="396">
                  <c:v>71.2</c:v>
                </c:pt>
                <c:pt idx="397">
                  <c:v>71.2</c:v>
                </c:pt>
                <c:pt idx="398">
                  <c:v>71.3</c:v>
                </c:pt>
                <c:pt idx="399">
                  <c:v>71.3</c:v>
                </c:pt>
                <c:pt idx="400">
                  <c:v>72.3</c:v>
                </c:pt>
                <c:pt idx="401">
                  <c:v>72</c:v>
                </c:pt>
                <c:pt idx="402">
                  <c:v>72</c:v>
                </c:pt>
                <c:pt idx="403">
                  <c:v>72.099999999999994</c:v>
                </c:pt>
                <c:pt idx="404">
                  <c:v>72</c:v>
                </c:pt>
                <c:pt idx="405">
                  <c:v>72</c:v>
                </c:pt>
                <c:pt idx="406">
                  <c:v>72.2</c:v>
                </c:pt>
                <c:pt idx="407">
                  <c:v>72.900000000000006</c:v>
                </c:pt>
                <c:pt idx="408">
                  <c:v>73</c:v>
                </c:pt>
                <c:pt idx="409">
                  <c:v>73</c:v>
                </c:pt>
                <c:pt idx="410">
                  <c:v>73</c:v>
                </c:pt>
                <c:pt idx="411">
                  <c:v>73</c:v>
                </c:pt>
                <c:pt idx="412">
                  <c:v>73.099999999999994</c:v>
                </c:pt>
                <c:pt idx="413">
                  <c:v>72.900000000000006</c:v>
                </c:pt>
                <c:pt idx="414">
                  <c:v>73</c:v>
                </c:pt>
                <c:pt idx="415">
                  <c:v>72.8</c:v>
                </c:pt>
                <c:pt idx="416">
                  <c:v>72.2</c:v>
                </c:pt>
                <c:pt idx="417">
                  <c:v>71.900000000000006</c:v>
                </c:pt>
                <c:pt idx="418">
                  <c:v>72.400000000000006</c:v>
                </c:pt>
                <c:pt idx="419">
                  <c:v>72.5</c:v>
                </c:pt>
                <c:pt idx="420">
                  <c:v>72.5</c:v>
                </c:pt>
                <c:pt idx="421">
                  <c:v>72.5</c:v>
                </c:pt>
                <c:pt idx="422">
                  <c:v>72.5</c:v>
                </c:pt>
                <c:pt idx="423">
                  <c:v>72.599999999999994</c:v>
                </c:pt>
                <c:pt idx="424">
                  <c:v>72.8</c:v>
                </c:pt>
                <c:pt idx="425">
                  <c:v>72.599999999999994</c:v>
                </c:pt>
                <c:pt idx="426">
                  <c:v>72.5</c:v>
                </c:pt>
                <c:pt idx="427">
                  <c:v>72.5</c:v>
                </c:pt>
                <c:pt idx="428">
                  <c:v>72</c:v>
                </c:pt>
                <c:pt idx="429">
                  <c:v>72.400000000000006</c:v>
                </c:pt>
                <c:pt idx="430">
                  <c:v>72.400000000000006</c:v>
                </c:pt>
                <c:pt idx="431">
                  <c:v>72.400000000000006</c:v>
                </c:pt>
                <c:pt idx="432">
                  <c:v>72.3</c:v>
                </c:pt>
                <c:pt idx="433">
                  <c:v>72.3</c:v>
                </c:pt>
                <c:pt idx="434">
                  <c:v>72.599999999999994</c:v>
                </c:pt>
                <c:pt idx="435">
                  <c:v>72.5</c:v>
                </c:pt>
                <c:pt idx="436">
                  <c:v>73</c:v>
                </c:pt>
                <c:pt idx="437">
                  <c:v>72.900000000000006</c:v>
                </c:pt>
                <c:pt idx="438">
                  <c:v>73</c:v>
                </c:pt>
                <c:pt idx="439">
                  <c:v>73</c:v>
                </c:pt>
                <c:pt idx="440">
                  <c:v>73.099999999999994</c:v>
                </c:pt>
                <c:pt idx="441">
                  <c:v>72.900000000000006</c:v>
                </c:pt>
                <c:pt idx="442">
                  <c:v>72.7</c:v>
                </c:pt>
                <c:pt idx="443">
                  <c:v>72.7</c:v>
                </c:pt>
                <c:pt idx="444">
                  <c:v>72.7</c:v>
                </c:pt>
                <c:pt idx="445">
                  <c:v>72.7</c:v>
                </c:pt>
                <c:pt idx="446">
                  <c:v>72.900000000000006</c:v>
                </c:pt>
                <c:pt idx="447">
                  <c:v>73.3</c:v>
                </c:pt>
                <c:pt idx="448">
                  <c:v>73.3</c:v>
                </c:pt>
                <c:pt idx="449">
                  <c:v>73.3</c:v>
                </c:pt>
                <c:pt idx="450">
                  <c:v>73.3</c:v>
                </c:pt>
                <c:pt idx="451">
                  <c:v>73.3</c:v>
                </c:pt>
                <c:pt idx="452">
                  <c:v>73</c:v>
                </c:pt>
                <c:pt idx="453">
                  <c:v>73.2</c:v>
                </c:pt>
                <c:pt idx="454">
                  <c:v>73.099999999999994</c:v>
                </c:pt>
                <c:pt idx="455">
                  <c:v>73.099999999999994</c:v>
                </c:pt>
                <c:pt idx="456">
                  <c:v>73.099999999999994</c:v>
                </c:pt>
                <c:pt idx="457">
                  <c:v>72.900000000000006</c:v>
                </c:pt>
                <c:pt idx="458">
                  <c:v>73.2</c:v>
                </c:pt>
              </c:numCache>
            </c:numRef>
          </c:xVal>
          <c:yVal>
            <c:numRef>
              <c:f>'Uniform Layer'!$E$2:$E$494</c:f>
              <c:numCache>
                <c:formatCode>General</c:formatCode>
                <c:ptCount val="493"/>
                <c:pt idx="0">
                  <c:v>0.54870153769841201</c:v>
                </c:pt>
                <c:pt idx="1">
                  <c:v>0.54786711309523795</c:v>
                </c:pt>
                <c:pt idx="2">
                  <c:v>0.54758174603174603</c:v>
                </c:pt>
                <c:pt idx="3">
                  <c:v>0.54564122023809503</c:v>
                </c:pt>
                <c:pt idx="4">
                  <c:v>0.54509434523809497</c:v>
                </c:pt>
                <c:pt idx="5">
                  <c:v>0.53918189484126899</c:v>
                </c:pt>
                <c:pt idx="6">
                  <c:v>0.53655972222222204</c:v>
                </c:pt>
                <c:pt idx="7">
                  <c:v>0.535576240079365</c:v>
                </c:pt>
                <c:pt idx="8">
                  <c:v>0.51645471230158702</c:v>
                </c:pt>
                <c:pt idx="9">
                  <c:v>0.51521994047619002</c:v>
                </c:pt>
                <c:pt idx="10">
                  <c:v>0.51150104166666599</c:v>
                </c:pt>
                <c:pt idx="11">
                  <c:v>0.51100461309523804</c:v>
                </c:pt>
                <c:pt idx="12">
                  <c:v>0.51113645833333299</c:v>
                </c:pt>
                <c:pt idx="13">
                  <c:v>0.50946840277777705</c:v>
                </c:pt>
                <c:pt idx="14">
                  <c:v>0.50934216269841204</c:v>
                </c:pt>
                <c:pt idx="15">
                  <c:v>0.505034226190476</c:v>
                </c:pt>
                <c:pt idx="16">
                  <c:v>0.50336716269841197</c:v>
                </c:pt>
                <c:pt idx="17">
                  <c:v>0.50298437500000004</c:v>
                </c:pt>
                <c:pt idx="18">
                  <c:v>0.50165421626984097</c:v>
                </c:pt>
                <c:pt idx="19">
                  <c:v>0.50118903769841205</c:v>
                </c:pt>
                <c:pt idx="20">
                  <c:v>0.49814325396825399</c:v>
                </c:pt>
                <c:pt idx="21">
                  <c:v>0.49584399801587298</c:v>
                </c:pt>
                <c:pt idx="22">
                  <c:v>0.49397490079364997</c:v>
                </c:pt>
                <c:pt idx="23">
                  <c:v>0.49338482142857099</c:v>
                </c:pt>
                <c:pt idx="24">
                  <c:v>0.49202083333333302</c:v>
                </c:pt>
                <c:pt idx="25">
                  <c:v>0.49214970238095201</c:v>
                </c:pt>
                <c:pt idx="26">
                  <c:v>0.49107842261904699</c:v>
                </c:pt>
                <c:pt idx="27">
                  <c:v>0.49035907738095202</c:v>
                </c:pt>
                <c:pt idx="28">
                  <c:v>0.489868898809523</c:v>
                </c:pt>
                <c:pt idx="29">
                  <c:v>0.48958368055555501</c:v>
                </c:pt>
                <c:pt idx="30">
                  <c:v>0.48954598214285699</c:v>
                </c:pt>
                <c:pt idx="31">
                  <c:v>0.48910500992063399</c:v>
                </c:pt>
                <c:pt idx="32">
                  <c:v>0.48766721230158699</c:v>
                </c:pt>
                <c:pt idx="33">
                  <c:v>0.48594062500000001</c:v>
                </c:pt>
                <c:pt idx="34">
                  <c:v>0.48535411706349202</c:v>
                </c:pt>
                <c:pt idx="35">
                  <c:v>0.48510029761904699</c:v>
                </c:pt>
                <c:pt idx="36">
                  <c:v>0.48420719246031702</c:v>
                </c:pt>
                <c:pt idx="37">
                  <c:v>0.48189469246031702</c:v>
                </c:pt>
                <c:pt idx="38">
                  <c:v>0.47911096230158701</c:v>
                </c:pt>
                <c:pt idx="39">
                  <c:v>0.47709126984126898</c:v>
                </c:pt>
                <c:pt idx="40">
                  <c:v>0.47594479166666598</c:v>
                </c:pt>
                <c:pt idx="41">
                  <c:v>0.47229568452380899</c:v>
                </c:pt>
                <c:pt idx="42">
                  <c:v>0.46992008928571399</c:v>
                </c:pt>
                <c:pt idx="43">
                  <c:v>0.46808487103174601</c:v>
                </c:pt>
                <c:pt idx="44">
                  <c:v>0.46750605158730102</c:v>
                </c:pt>
                <c:pt idx="45">
                  <c:v>0.46554667658730098</c:v>
                </c:pt>
                <c:pt idx="46">
                  <c:v>0.46403452380952298</c:v>
                </c:pt>
                <c:pt idx="47">
                  <c:v>0.463172271825396</c:v>
                </c:pt>
                <c:pt idx="48">
                  <c:v>0.46118983134920599</c:v>
                </c:pt>
                <c:pt idx="49">
                  <c:v>0.46139722222222201</c:v>
                </c:pt>
                <c:pt idx="50">
                  <c:v>0.46029747023809497</c:v>
                </c:pt>
                <c:pt idx="51">
                  <c:v>0.460037103174603</c:v>
                </c:pt>
                <c:pt idx="52">
                  <c:v>0.459980109126984</c:v>
                </c:pt>
                <c:pt idx="53">
                  <c:v>0.459980109126984</c:v>
                </c:pt>
                <c:pt idx="54">
                  <c:v>0.459980109126984</c:v>
                </c:pt>
                <c:pt idx="55">
                  <c:v>0.45976815476190402</c:v>
                </c:pt>
                <c:pt idx="56">
                  <c:v>0.45735178571428498</c:v>
                </c:pt>
                <c:pt idx="57">
                  <c:v>0.45726661706349198</c:v>
                </c:pt>
                <c:pt idx="58">
                  <c:v>0.45721835317460302</c:v>
                </c:pt>
                <c:pt idx="59">
                  <c:v>0.454989583333333</c:v>
                </c:pt>
                <c:pt idx="60">
                  <c:v>0.45481453373015801</c:v>
                </c:pt>
                <c:pt idx="61">
                  <c:v>0.45466527777777699</c:v>
                </c:pt>
                <c:pt idx="62">
                  <c:v>0.45571750992063398</c:v>
                </c:pt>
                <c:pt idx="63">
                  <c:v>0.454957589285714</c:v>
                </c:pt>
                <c:pt idx="64">
                  <c:v>0.45455228174603102</c:v>
                </c:pt>
                <c:pt idx="65">
                  <c:v>0.454889285714285</c:v>
                </c:pt>
                <c:pt idx="66">
                  <c:v>0.45461388888888798</c:v>
                </c:pt>
                <c:pt idx="67">
                  <c:v>0.455105406746031</c:v>
                </c:pt>
                <c:pt idx="68">
                  <c:v>0.45415391865079302</c:v>
                </c:pt>
                <c:pt idx="69">
                  <c:v>0.45366413690476098</c:v>
                </c:pt>
                <c:pt idx="70">
                  <c:v>0.45339027777777702</c:v>
                </c:pt>
                <c:pt idx="71">
                  <c:v>0.45359360119047598</c:v>
                </c:pt>
                <c:pt idx="72">
                  <c:v>0.454140773809523</c:v>
                </c:pt>
                <c:pt idx="73">
                  <c:v>0.453978521825396</c:v>
                </c:pt>
                <c:pt idx="74">
                  <c:v>0.45341180555555499</c:v>
                </c:pt>
                <c:pt idx="75">
                  <c:v>0.45324265873015801</c:v>
                </c:pt>
                <c:pt idx="76">
                  <c:v>0.45305997023809502</c:v>
                </c:pt>
                <c:pt idx="77">
                  <c:v>0.45336622023809497</c:v>
                </c:pt>
                <c:pt idx="78">
                  <c:v>0.45367842261904701</c:v>
                </c:pt>
                <c:pt idx="79">
                  <c:v>0.45315724206349201</c:v>
                </c:pt>
                <c:pt idx="80">
                  <c:v>0.45235024801587298</c:v>
                </c:pt>
                <c:pt idx="81">
                  <c:v>0.45241716269841198</c:v>
                </c:pt>
                <c:pt idx="82">
                  <c:v>0.451250297619047</c:v>
                </c:pt>
                <c:pt idx="83">
                  <c:v>0.45121691468253899</c:v>
                </c:pt>
                <c:pt idx="84">
                  <c:v>0.44949533730158697</c:v>
                </c:pt>
                <c:pt idx="85">
                  <c:v>0.449357986111111</c:v>
                </c:pt>
                <c:pt idx="86">
                  <c:v>0.45002827380952298</c:v>
                </c:pt>
                <c:pt idx="87">
                  <c:v>0.44960193452380898</c:v>
                </c:pt>
                <c:pt idx="88">
                  <c:v>0.44880089285714198</c:v>
                </c:pt>
                <c:pt idx="89">
                  <c:v>0.44881825396825398</c:v>
                </c:pt>
                <c:pt idx="90">
                  <c:v>0.44804315476190398</c:v>
                </c:pt>
                <c:pt idx="91">
                  <c:v>0.44748060515873</c:v>
                </c:pt>
                <c:pt idx="92">
                  <c:v>0.44667356150793602</c:v>
                </c:pt>
                <c:pt idx="93">
                  <c:v>0.445580654761904</c:v>
                </c:pt>
                <c:pt idx="94">
                  <c:v>0.44463705357142802</c:v>
                </c:pt>
                <c:pt idx="95">
                  <c:v>0.44436775793650701</c:v>
                </c:pt>
                <c:pt idx="96">
                  <c:v>0.44374732142857098</c:v>
                </c:pt>
                <c:pt idx="97">
                  <c:v>0.441667410714285</c:v>
                </c:pt>
                <c:pt idx="98">
                  <c:v>0.43976884920634901</c:v>
                </c:pt>
                <c:pt idx="99">
                  <c:v>0.43883670634920602</c:v>
                </c:pt>
                <c:pt idx="100">
                  <c:v>0.437776041666666</c:v>
                </c:pt>
                <c:pt idx="101">
                  <c:v>0.437476785714285</c:v>
                </c:pt>
                <c:pt idx="102">
                  <c:v>0.43757574404761901</c:v>
                </c:pt>
                <c:pt idx="103">
                  <c:v>0.43594464285714202</c:v>
                </c:pt>
                <c:pt idx="104">
                  <c:v>0.43430024801587302</c:v>
                </c:pt>
                <c:pt idx="105">
                  <c:v>0.43336364087301499</c:v>
                </c:pt>
                <c:pt idx="106">
                  <c:v>0.43322306547618999</c:v>
                </c:pt>
                <c:pt idx="107">
                  <c:v>0.43095595238095202</c:v>
                </c:pt>
                <c:pt idx="108">
                  <c:v>0.43259935515872999</c:v>
                </c:pt>
                <c:pt idx="109">
                  <c:v>0.43069171626984099</c:v>
                </c:pt>
                <c:pt idx="110">
                  <c:v>0.43008095238095201</c:v>
                </c:pt>
                <c:pt idx="111">
                  <c:v>0.43007430555555498</c:v>
                </c:pt>
                <c:pt idx="112">
                  <c:v>0.42971775793650702</c:v>
                </c:pt>
                <c:pt idx="113">
                  <c:v>0.42787619047619002</c:v>
                </c:pt>
                <c:pt idx="114">
                  <c:v>0.42772609126984101</c:v>
                </c:pt>
                <c:pt idx="115">
                  <c:v>0.42861339285714201</c:v>
                </c:pt>
                <c:pt idx="116">
                  <c:v>0.42810406746031698</c:v>
                </c:pt>
                <c:pt idx="117">
                  <c:v>0.42806254960317403</c:v>
                </c:pt>
                <c:pt idx="118">
                  <c:v>0.42698100198412697</c:v>
                </c:pt>
                <c:pt idx="119">
                  <c:v>0.42697331349206302</c:v>
                </c:pt>
                <c:pt idx="120">
                  <c:v>0.42609484126984098</c:v>
                </c:pt>
                <c:pt idx="121">
                  <c:v>0.426171081349206</c:v>
                </c:pt>
                <c:pt idx="122">
                  <c:v>0.42619350198412698</c:v>
                </c:pt>
                <c:pt idx="123">
                  <c:v>0.426458581349206</c:v>
                </c:pt>
                <c:pt idx="124">
                  <c:v>0.425820684523809</c:v>
                </c:pt>
                <c:pt idx="125">
                  <c:v>0.42591304563492</c:v>
                </c:pt>
                <c:pt idx="126">
                  <c:v>0.42617043650793601</c:v>
                </c:pt>
                <c:pt idx="127">
                  <c:v>0.42578854166666602</c:v>
                </c:pt>
                <c:pt idx="128">
                  <c:v>0.42508328373015802</c:v>
                </c:pt>
                <c:pt idx="129">
                  <c:v>0.42476359126984098</c:v>
                </c:pt>
                <c:pt idx="130">
                  <c:v>0.42490500992063401</c:v>
                </c:pt>
                <c:pt idx="131">
                  <c:v>0.424413740079365</c:v>
                </c:pt>
                <c:pt idx="132">
                  <c:v>0.42233685515872998</c:v>
                </c:pt>
                <c:pt idx="133">
                  <c:v>0.422740476190476</c:v>
                </c:pt>
                <c:pt idx="134">
                  <c:v>0.42122703373015802</c:v>
                </c:pt>
                <c:pt idx="135">
                  <c:v>0.42163556547619002</c:v>
                </c:pt>
                <c:pt idx="136">
                  <c:v>0.42098422619047599</c:v>
                </c:pt>
                <c:pt idx="137">
                  <c:v>0.42093229166666601</c:v>
                </c:pt>
                <c:pt idx="138">
                  <c:v>0.42006815476190401</c:v>
                </c:pt>
                <c:pt idx="139">
                  <c:v>0.419962648809523</c:v>
                </c:pt>
                <c:pt idx="140">
                  <c:v>0.41882192460317402</c:v>
                </c:pt>
                <c:pt idx="141">
                  <c:v>0.41936498015873003</c:v>
                </c:pt>
                <c:pt idx="142">
                  <c:v>0.419359474206349</c:v>
                </c:pt>
                <c:pt idx="143">
                  <c:v>0.41917926587301502</c:v>
                </c:pt>
                <c:pt idx="144">
                  <c:v>0.41900724206349199</c:v>
                </c:pt>
                <c:pt idx="145">
                  <c:v>0.41900858134920599</c:v>
                </c:pt>
                <c:pt idx="146">
                  <c:v>0.41852356150793601</c:v>
                </c:pt>
                <c:pt idx="147">
                  <c:v>0.41875555555555499</c:v>
                </c:pt>
                <c:pt idx="148">
                  <c:v>0.41782559523809498</c:v>
                </c:pt>
                <c:pt idx="149">
                  <c:v>0.41721691468253902</c:v>
                </c:pt>
                <c:pt idx="150">
                  <c:v>0.41614543650793601</c:v>
                </c:pt>
                <c:pt idx="151">
                  <c:v>0.41607063492063401</c:v>
                </c:pt>
                <c:pt idx="152">
                  <c:v>0.416107539682539</c:v>
                </c:pt>
                <c:pt idx="153">
                  <c:v>0.417270684523809</c:v>
                </c:pt>
                <c:pt idx="154">
                  <c:v>0.415889236111111</c:v>
                </c:pt>
                <c:pt idx="155">
                  <c:v>0.41610724206349198</c:v>
                </c:pt>
                <c:pt idx="156">
                  <c:v>0.41587867063492001</c:v>
                </c:pt>
                <c:pt idx="157">
                  <c:v>0.41549925595238002</c:v>
                </c:pt>
                <c:pt idx="158">
                  <c:v>0.415500744047619</c:v>
                </c:pt>
                <c:pt idx="159">
                  <c:v>0.41596031746031698</c:v>
                </c:pt>
                <c:pt idx="160">
                  <c:v>0.41463090277777698</c:v>
                </c:pt>
                <c:pt idx="161">
                  <c:v>0.414039732142857</c:v>
                </c:pt>
                <c:pt idx="162">
                  <c:v>0.41421860119047599</c:v>
                </c:pt>
                <c:pt idx="163">
                  <c:v>0.41476344246031699</c:v>
                </c:pt>
                <c:pt idx="164">
                  <c:v>0.41312862103174602</c:v>
                </c:pt>
                <c:pt idx="165">
                  <c:v>0.41260590277777698</c:v>
                </c:pt>
                <c:pt idx="166">
                  <c:v>0.41216904761904699</c:v>
                </c:pt>
                <c:pt idx="167">
                  <c:v>0.41150362103174598</c:v>
                </c:pt>
                <c:pt idx="168">
                  <c:v>0.41110699404761902</c:v>
                </c:pt>
                <c:pt idx="169">
                  <c:v>0.41019449404761898</c:v>
                </c:pt>
                <c:pt idx="170">
                  <c:v>0.41042023809523798</c:v>
                </c:pt>
                <c:pt idx="171">
                  <c:v>0.40948506944444402</c:v>
                </c:pt>
                <c:pt idx="172">
                  <c:v>0.40938794642857101</c:v>
                </c:pt>
                <c:pt idx="173">
                  <c:v>0.40855917658730101</c:v>
                </c:pt>
                <c:pt idx="174">
                  <c:v>0.40844836309523802</c:v>
                </c:pt>
                <c:pt idx="175">
                  <c:v>0.40760213293650699</c:v>
                </c:pt>
                <c:pt idx="176">
                  <c:v>0.40724340277777699</c:v>
                </c:pt>
                <c:pt idx="177">
                  <c:v>0.40690178571428498</c:v>
                </c:pt>
                <c:pt idx="178">
                  <c:v>0.40629151785714201</c:v>
                </c:pt>
                <c:pt idx="179">
                  <c:v>0.40646914682539598</c:v>
                </c:pt>
                <c:pt idx="180">
                  <c:v>0.40584072420634898</c:v>
                </c:pt>
                <c:pt idx="181">
                  <c:v>0.40486820436507898</c:v>
                </c:pt>
                <c:pt idx="182">
                  <c:v>0.40482326388888801</c:v>
                </c:pt>
                <c:pt idx="183">
                  <c:v>0.40436810515873001</c:v>
                </c:pt>
                <c:pt idx="184">
                  <c:v>0.40322415674603101</c:v>
                </c:pt>
                <c:pt idx="185">
                  <c:v>0.40289384920634902</c:v>
                </c:pt>
                <c:pt idx="186">
                  <c:v>0.40225615079365001</c:v>
                </c:pt>
                <c:pt idx="187">
                  <c:v>0.401517261904761</c:v>
                </c:pt>
                <c:pt idx="188">
                  <c:v>0.40050386904761898</c:v>
                </c:pt>
                <c:pt idx="189">
                  <c:v>0.39934990079365001</c:v>
                </c:pt>
                <c:pt idx="190">
                  <c:v>0.397477827380952</c:v>
                </c:pt>
                <c:pt idx="191">
                  <c:v>0.39521934523809499</c:v>
                </c:pt>
                <c:pt idx="192">
                  <c:v>0.39376517857142801</c:v>
                </c:pt>
                <c:pt idx="193">
                  <c:v>0.39374791666666598</c:v>
                </c:pt>
                <c:pt idx="194">
                  <c:v>0.39265937499999998</c:v>
                </c:pt>
                <c:pt idx="195">
                  <c:v>0.39227891865079301</c:v>
                </c:pt>
                <c:pt idx="196">
                  <c:v>0.39118566468253901</c:v>
                </c:pt>
                <c:pt idx="197">
                  <c:v>0.39108501984126898</c:v>
                </c:pt>
                <c:pt idx="198">
                  <c:v>0.39049181547619</c:v>
                </c:pt>
                <c:pt idx="199">
                  <c:v>0.39032554563492</c:v>
                </c:pt>
                <c:pt idx="200">
                  <c:v>0.38950763888888801</c:v>
                </c:pt>
                <c:pt idx="201">
                  <c:v>0.38921924603174601</c:v>
                </c:pt>
                <c:pt idx="202">
                  <c:v>0.38793606150793603</c:v>
                </c:pt>
                <c:pt idx="203">
                  <c:v>0.387826884920634</c:v>
                </c:pt>
                <c:pt idx="204">
                  <c:v>0.38782614087301498</c:v>
                </c:pt>
                <c:pt idx="205">
                  <c:v>0.38705034722222198</c:v>
                </c:pt>
                <c:pt idx="206">
                  <c:v>0.38610119047619001</c:v>
                </c:pt>
                <c:pt idx="207">
                  <c:v>0.38560704365079301</c:v>
                </c:pt>
                <c:pt idx="208">
                  <c:v>0.38512395833333302</c:v>
                </c:pt>
                <c:pt idx="209">
                  <c:v>0.38451354166666601</c:v>
                </c:pt>
                <c:pt idx="210">
                  <c:v>0.38328888888888801</c:v>
                </c:pt>
                <c:pt idx="211">
                  <c:v>0.38277266865079301</c:v>
                </c:pt>
                <c:pt idx="212">
                  <c:v>0.38196562499999998</c:v>
                </c:pt>
                <c:pt idx="213">
                  <c:v>0.38165074404761901</c:v>
                </c:pt>
                <c:pt idx="214">
                  <c:v>0.38053477182539602</c:v>
                </c:pt>
                <c:pt idx="215">
                  <c:v>0.37949508928571402</c:v>
                </c:pt>
                <c:pt idx="216">
                  <c:v>0.378401289682539</c:v>
                </c:pt>
                <c:pt idx="217">
                  <c:v>0.37699489087301502</c:v>
                </c:pt>
                <c:pt idx="218">
                  <c:v>0.37500510912698398</c:v>
                </c:pt>
                <c:pt idx="219">
                  <c:v>0.37538501984126899</c:v>
                </c:pt>
                <c:pt idx="220">
                  <c:v>0.37575094246031698</c:v>
                </c:pt>
                <c:pt idx="221">
                  <c:v>0.37467743055555502</c:v>
                </c:pt>
                <c:pt idx="222">
                  <c:v>0.37421820436507902</c:v>
                </c:pt>
                <c:pt idx="223">
                  <c:v>0.374812748015873</c:v>
                </c:pt>
                <c:pt idx="224">
                  <c:v>0.37361498015873001</c:v>
                </c:pt>
                <c:pt idx="225">
                  <c:v>0.37395009920634897</c:v>
                </c:pt>
                <c:pt idx="226">
                  <c:v>0.37486641865079301</c:v>
                </c:pt>
                <c:pt idx="227">
                  <c:v>0.374165178571428</c:v>
                </c:pt>
                <c:pt idx="228">
                  <c:v>0.37464459325396798</c:v>
                </c:pt>
                <c:pt idx="229">
                  <c:v>0.37346661706349199</c:v>
                </c:pt>
                <c:pt idx="230">
                  <c:v>0.37335386904761902</c:v>
                </c:pt>
                <c:pt idx="231">
                  <c:v>0.37351200396825301</c:v>
                </c:pt>
                <c:pt idx="232">
                  <c:v>0.37364201388888801</c:v>
                </c:pt>
                <c:pt idx="233">
                  <c:v>0.37367926587301498</c:v>
                </c:pt>
                <c:pt idx="234">
                  <c:v>0.37323601190476102</c:v>
                </c:pt>
                <c:pt idx="235">
                  <c:v>0.37303452380952301</c:v>
                </c:pt>
                <c:pt idx="236">
                  <c:v>0.37337733134920598</c:v>
                </c:pt>
                <c:pt idx="237">
                  <c:v>0.37188219246031701</c:v>
                </c:pt>
                <c:pt idx="238">
                  <c:v>0.37220744047618998</c:v>
                </c:pt>
                <c:pt idx="239">
                  <c:v>0.37235386904761902</c:v>
                </c:pt>
                <c:pt idx="240">
                  <c:v>0.37223432539682499</c:v>
                </c:pt>
                <c:pt idx="241">
                  <c:v>0.37172485119047599</c:v>
                </c:pt>
                <c:pt idx="242">
                  <c:v>0.37152137896825399</c:v>
                </c:pt>
                <c:pt idx="243">
                  <c:v>0.371404017857142</c:v>
                </c:pt>
                <c:pt idx="244">
                  <c:v>0.37167123015872999</c:v>
                </c:pt>
                <c:pt idx="245">
                  <c:v>0.37120039682539602</c:v>
                </c:pt>
                <c:pt idx="246">
                  <c:v>0.37098501984126903</c:v>
                </c:pt>
                <c:pt idx="247">
                  <c:v>0.37056478174603102</c:v>
                </c:pt>
                <c:pt idx="248">
                  <c:v>0.37003690476190398</c:v>
                </c:pt>
                <c:pt idx="249">
                  <c:v>0.37017108134920601</c:v>
                </c:pt>
                <c:pt idx="250">
                  <c:v>0.37006076388888798</c:v>
                </c:pt>
                <c:pt idx="251">
                  <c:v>0.37008918650793599</c:v>
                </c:pt>
                <c:pt idx="252">
                  <c:v>0.36976666666666602</c:v>
                </c:pt>
                <c:pt idx="253">
                  <c:v>0.36896393849206299</c:v>
                </c:pt>
                <c:pt idx="254">
                  <c:v>0.36832713293650698</c:v>
                </c:pt>
                <c:pt idx="255">
                  <c:v>0.36857881944444398</c:v>
                </c:pt>
                <c:pt idx="256">
                  <c:v>0.36829528769841202</c:v>
                </c:pt>
                <c:pt idx="257">
                  <c:v>0.368010615079365</c:v>
                </c:pt>
                <c:pt idx="258">
                  <c:v>0.36755610119047599</c:v>
                </c:pt>
                <c:pt idx="259">
                  <c:v>0.36749310515873002</c:v>
                </c:pt>
                <c:pt idx="260">
                  <c:v>0.36712083333333301</c:v>
                </c:pt>
                <c:pt idx="261">
                  <c:v>0.36739246031745998</c:v>
                </c:pt>
                <c:pt idx="262">
                  <c:v>0.36670019841269802</c:v>
                </c:pt>
                <c:pt idx="263">
                  <c:v>0.36631780753968202</c:v>
                </c:pt>
                <c:pt idx="264">
                  <c:v>0.36630505952380898</c:v>
                </c:pt>
                <c:pt idx="265">
                  <c:v>0.36531617063492</c:v>
                </c:pt>
                <c:pt idx="266">
                  <c:v>0.36503447420634899</c:v>
                </c:pt>
                <c:pt idx="267">
                  <c:v>0.36434667658730102</c:v>
                </c:pt>
                <c:pt idx="268">
                  <c:v>0.363965773809523</c:v>
                </c:pt>
                <c:pt idx="269">
                  <c:v>0.36369702380952301</c:v>
                </c:pt>
                <c:pt idx="270">
                  <c:v>0.362915327380952</c:v>
                </c:pt>
                <c:pt idx="271">
                  <c:v>0.36295912698412602</c:v>
                </c:pt>
                <c:pt idx="272">
                  <c:v>0.362965327380952</c:v>
                </c:pt>
                <c:pt idx="273">
                  <c:v>0.36370332341269801</c:v>
                </c:pt>
                <c:pt idx="274">
                  <c:v>0.36461364087301501</c:v>
                </c:pt>
                <c:pt idx="275">
                  <c:v>0.36364141865079302</c:v>
                </c:pt>
                <c:pt idx="276">
                  <c:v>0.36228085317460301</c:v>
                </c:pt>
                <c:pt idx="277">
                  <c:v>0.36228070436507898</c:v>
                </c:pt>
                <c:pt idx="278">
                  <c:v>0.36225709325396799</c:v>
                </c:pt>
                <c:pt idx="279">
                  <c:v>0.36210615079364999</c:v>
                </c:pt>
                <c:pt idx="280">
                  <c:v>0.362148313492063</c:v>
                </c:pt>
                <c:pt idx="281">
                  <c:v>0.360913293650793</c:v>
                </c:pt>
                <c:pt idx="282">
                  <c:v>0.360913293650793</c:v>
                </c:pt>
                <c:pt idx="283">
                  <c:v>0.361139285714285</c:v>
                </c:pt>
                <c:pt idx="284">
                  <c:v>0.36116959325396802</c:v>
                </c:pt>
                <c:pt idx="285">
                  <c:v>0.362193154761904</c:v>
                </c:pt>
                <c:pt idx="286">
                  <c:v>0.359616319444444</c:v>
                </c:pt>
                <c:pt idx="287">
                  <c:v>0.35941220238095201</c:v>
                </c:pt>
                <c:pt idx="288">
                  <c:v>0.35941220238095201</c:v>
                </c:pt>
                <c:pt idx="289">
                  <c:v>0.35931066468253903</c:v>
                </c:pt>
                <c:pt idx="290">
                  <c:v>0.35936483134920599</c:v>
                </c:pt>
                <c:pt idx="291">
                  <c:v>0.35852678571428498</c:v>
                </c:pt>
                <c:pt idx="292">
                  <c:v>0.35829211309523801</c:v>
                </c:pt>
                <c:pt idx="293">
                  <c:v>0.35828541666666602</c:v>
                </c:pt>
                <c:pt idx="294">
                  <c:v>0.35828541666666602</c:v>
                </c:pt>
                <c:pt idx="295">
                  <c:v>0.35832053571428502</c:v>
                </c:pt>
                <c:pt idx="296">
                  <c:v>0.35705992063491998</c:v>
                </c:pt>
                <c:pt idx="297">
                  <c:v>0.35619479166666601</c:v>
                </c:pt>
                <c:pt idx="298">
                  <c:v>0.35593303571428497</c:v>
                </c:pt>
                <c:pt idx="299">
                  <c:v>0.35593333333333299</c:v>
                </c:pt>
                <c:pt idx="300">
                  <c:v>0.35593333333333299</c:v>
                </c:pt>
                <c:pt idx="301">
                  <c:v>0.35478214285714199</c:v>
                </c:pt>
                <c:pt idx="302">
                  <c:v>0.35378953373015798</c:v>
                </c:pt>
                <c:pt idx="303">
                  <c:v>0.35144280753968199</c:v>
                </c:pt>
                <c:pt idx="304">
                  <c:v>0.34937013888888802</c:v>
                </c:pt>
                <c:pt idx="305">
                  <c:v>0.34937733134920601</c:v>
                </c:pt>
                <c:pt idx="306">
                  <c:v>0.34941974206349202</c:v>
                </c:pt>
                <c:pt idx="307">
                  <c:v>0.34798105158730103</c:v>
                </c:pt>
                <c:pt idx="308">
                  <c:v>0.34748437500000001</c:v>
                </c:pt>
                <c:pt idx="309">
                  <c:v>0.34746364087301501</c:v>
                </c:pt>
                <c:pt idx="310">
                  <c:v>0.34746364087301501</c:v>
                </c:pt>
                <c:pt idx="311">
                  <c:v>0.34746364087301501</c:v>
                </c:pt>
                <c:pt idx="312">
                  <c:v>0.344863343253968</c:v>
                </c:pt>
                <c:pt idx="313">
                  <c:v>0.34120302579365003</c:v>
                </c:pt>
                <c:pt idx="314">
                  <c:v>0.34093303571428502</c:v>
                </c:pt>
                <c:pt idx="315">
                  <c:v>0.34100153769841202</c:v>
                </c:pt>
                <c:pt idx="316">
                  <c:v>0.34099186507936502</c:v>
                </c:pt>
                <c:pt idx="317">
                  <c:v>0.341020386904761</c:v>
                </c:pt>
                <c:pt idx="318">
                  <c:v>0.340032787698412</c:v>
                </c:pt>
                <c:pt idx="319">
                  <c:v>0.33163308531746</c:v>
                </c:pt>
                <c:pt idx="320">
                  <c:v>0.32992177579365001</c:v>
                </c:pt>
                <c:pt idx="321">
                  <c:v>0.32992276785714197</c:v>
                </c:pt>
                <c:pt idx="322">
                  <c:v>0.32995704365079298</c:v>
                </c:pt>
                <c:pt idx="323">
                  <c:v>0.32983482142857101</c:v>
                </c:pt>
                <c:pt idx="324">
                  <c:v>0.32971631944444402</c:v>
                </c:pt>
                <c:pt idx="325">
                  <c:v>0.32888769841269799</c:v>
                </c:pt>
                <c:pt idx="326">
                  <c:v>0.32798224206349202</c:v>
                </c:pt>
                <c:pt idx="327">
                  <c:v>0.327816517857142</c:v>
                </c:pt>
                <c:pt idx="328">
                  <c:v>0.32776636904761902</c:v>
                </c:pt>
                <c:pt idx="329">
                  <c:v>0.327800744047619</c:v>
                </c:pt>
                <c:pt idx="330">
                  <c:v>0.32771245039682501</c:v>
                </c:pt>
                <c:pt idx="331">
                  <c:v>0.32762822420634902</c:v>
                </c:pt>
                <c:pt idx="332">
                  <c:v>0.32762286706349197</c:v>
                </c:pt>
                <c:pt idx="333">
                  <c:v>0.32761245039682502</c:v>
                </c:pt>
                <c:pt idx="334">
                  <c:v>0.32762132936507898</c:v>
                </c:pt>
                <c:pt idx="335">
                  <c:v>0.32743933531746</c:v>
                </c:pt>
                <c:pt idx="336">
                  <c:v>0.32714489087301502</c:v>
                </c:pt>
                <c:pt idx="337">
                  <c:v>0.32684126984126899</c:v>
                </c:pt>
                <c:pt idx="338">
                  <c:v>0.326739236111111</c:v>
                </c:pt>
                <c:pt idx="339">
                  <c:v>0.32673804563491998</c:v>
                </c:pt>
                <c:pt idx="340">
                  <c:v>0.32676056547618998</c:v>
                </c:pt>
                <c:pt idx="341">
                  <c:v>0.32643749999999999</c:v>
                </c:pt>
                <c:pt idx="342">
                  <c:v>0.32561205357142797</c:v>
                </c:pt>
                <c:pt idx="343">
                  <c:v>0.32524875992063401</c:v>
                </c:pt>
                <c:pt idx="344">
                  <c:v>0.32526423611111099</c:v>
                </c:pt>
                <c:pt idx="345">
                  <c:v>0.32528923611111099</c:v>
                </c:pt>
                <c:pt idx="346">
                  <c:v>0.32523209325396801</c:v>
                </c:pt>
                <c:pt idx="347">
                  <c:v>0.324874007936507</c:v>
                </c:pt>
                <c:pt idx="348">
                  <c:v>0.32408100198412698</c:v>
                </c:pt>
                <c:pt idx="349">
                  <c:v>0.32313983134920599</c:v>
                </c:pt>
                <c:pt idx="350">
                  <c:v>0.323141914682539</c:v>
                </c:pt>
                <c:pt idx="351">
                  <c:v>0.32317584325396798</c:v>
                </c:pt>
                <c:pt idx="352">
                  <c:v>0.32318060515872998</c:v>
                </c:pt>
                <c:pt idx="353">
                  <c:v>0.32310887896825302</c:v>
                </c:pt>
                <c:pt idx="354">
                  <c:v>0.32264786706349202</c:v>
                </c:pt>
                <c:pt idx="355">
                  <c:v>0.32176959325396798</c:v>
                </c:pt>
                <c:pt idx="356">
                  <c:v>0.32177346230158699</c:v>
                </c:pt>
                <c:pt idx="357">
                  <c:v>0.32177346230158699</c:v>
                </c:pt>
                <c:pt idx="358">
                  <c:v>0.31909429563491998</c:v>
                </c:pt>
                <c:pt idx="359">
                  <c:v>0.31747906746031701</c:v>
                </c:pt>
                <c:pt idx="360">
                  <c:v>0.316780952380952</c:v>
                </c:pt>
                <c:pt idx="361">
                  <c:v>0.31669250992063402</c:v>
                </c:pt>
                <c:pt idx="362">
                  <c:v>0.31669250992063402</c:v>
                </c:pt>
                <c:pt idx="363">
                  <c:v>0.31669250992063402</c:v>
                </c:pt>
                <c:pt idx="364">
                  <c:v>0.315870188492063</c:v>
                </c:pt>
                <c:pt idx="365">
                  <c:v>0.31544915674603102</c:v>
                </c:pt>
                <c:pt idx="366">
                  <c:v>0.31541552579365001</c:v>
                </c:pt>
                <c:pt idx="367">
                  <c:v>0.31541552579365001</c:v>
                </c:pt>
                <c:pt idx="368">
                  <c:v>0.31422038690476101</c:v>
                </c:pt>
                <c:pt idx="369">
                  <c:v>0.31293933531745999</c:v>
                </c:pt>
                <c:pt idx="370">
                  <c:v>0.31250848214285698</c:v>
                </c:pt>
                <c:pt idx="371">
                  <c:v>0.31247698412698399</c:v>
                </c:pt>
                <c:pt idx="372">
                  <c:v>0.31247698412698399</c:v>
                </c:pt>
                <c:pt idx="373">
                  <c:v>0.31247698412698399</c:v>
                </c:pt>
                <c:pt idx="374">
                  <c:v>0.31117906746031698</c:v>
                </c:pt>
                <c:pt idx="375">
                  <c:v>0.31000729166666602</c:v>
                </c:pt>
                <c:pt idx="376">
                  <c:v>0.30979141865079302</c:v>
                </c:pt>
                <c:pt idx="377">
                  <c:v>0.30979141865079302</c:v>
                </c:pt>
                <c:pt idx="378">
                  <c:v>0.30979141865079302</c:v>
                </c:pt>
                <c:pt idx="379">
                  <c:v>0.30979141865079302</c:v>
                </c:pt>
                <c:pt idx="380">
                  <c:v>0.30916567460317401</c:v>
                </c:pt>
                <c:pt idx="381">
                  <c:v>0.30863199404761898</c:v>
                </c:pt>
                <c:pt idx="382">
                  <c:v>0.30863199404761898</c:v>
                </c:pt>
                <c:pt idx="383">
                  <c:v>0.30863199404761898</c:v>
                </c:pt>
                <c:pt idx="384">
                  <c:v>0.30774781746031699</c:v>
                </c:pt>
                <c:pt idx="385">
                  <c:v>0.30687455357142801</c:v>
                </c:pt>
                <c:pt idx="386">
                  <c:v>0.30614821428571398</c:v>
                </c:pt>
                <c:pt idx="387">
                  <c:v>0.306057043650793</c:v>
                </c:pt>
                <c:pt idx="388">
                  <c:v>0.306057043650793</c:v>
                </c:pt>
                <c:pt idx="389">
                  <c:v>0.306057043650793</c:v>
                </c:pt>
                <c:pt idx="390">
                  <c:v>0.30443224206349201</c:v>
                </c:pt>
                <c:pt idx="391">
                  <c:v>0.30388030753968198</c:v>
                </c:pt>
                <c:pt idx="392">
                  <c:v>0.30387738095237998</c:v>
                </c:pt>
                <c:pt idx="393">
                  <c:v>0.30387738095237998</c:v>
                </c:pt>
                <c:pt idx="394">
                  <c:v>0.30387738095237998</c:v>
                </c:pt>
                <c:pt idx="395">
                  <c:v>0.30387738095237998</c:v>
                </c:pt>
                <c:pt idx="396">
                  <c:v>0.30348908730158702</c:v>
                </c:pt>
                <c:pt idx="397">
                  <c:v>0.30327743055555501</c:v>
                </c:pt>
                <c:pt idx="398">
                  <c:v>0.30326994047618999</c:v>
                </c:pt>
                <c:pt idx="399">
                  <c:v>0.30326994047618999</c:v>
                </c:pt>
                <c:pt idx="400">
                  <c:v>0.30198864087301502</c:v>
                </c:pt>
                <c:pt idx="401">
                  <c:v>0.30107266865079302</c:v>
                </c:pt>
                <c:pt idx="402">
                  <c:v>0.30037643849206302</c:v>
                </c:pt>
                <c:pt idx="403">
                  <c:v>0.30021468253968198</c:v>
                </c:pt>
                <c:pt idx="404">
                  <c:v>0.30021448412698398</c:v>
                </c:pt>
                <c:pt idx="405">
                  <c:v>0.30021448412698398</c:v>
                </c:pt>
                <c:pt idx="406">
                  <c:v>0.29859930555555497</c:v>
                </c:pt>
                <c:pt idx="407">
                  <c:v>0.29826200396825397</c:v>
                </c:pt>
                <c:pt idx="408">
                  <c:v>0.29800262896825302</c:v>
                </c:pt>
                <c:pt idx="409">
                  <c:v>0.297995337301587</c:v>
                </c:pt>
                <c:pt idx="410">
                  <c:v>0.297995337301587</c:v>
                </c:pt>
                <c:pt idx="411">
                  <c:v>0.297995337301587</c:v>
                </c:pt>
                <c:pt idx="412">
                  <c:v>0.29731448412698402</c:v>
                </c:pt>
                <c:pt idx="413">
                  <c:v>0.29705362103174598</c:v>
                </c:pt>
                <c:pt idx="414">
                  <c:v>0.296990376984127</c:v>
                </c:pt>
                <c:pt idx="415">
                  <c:v>0.296982242063492</c:v>
                </c:pt>
                <c:pt idx="416">
                  <c:v>0.29549404761904702</c:v>
                </c:pt>
                <c:pt idx="417">
                  <c:v>0.29452797619047599</c:v>
                </c:pt>
                <c:pt idx="418">
                  <c:v>0.29394707341269799</c:v>
                </c:pt>
                <c:pt idx="419">
                  <c:v>0.293583432539682</c:v>
                </c:pt>
                <c:pt idx="420">
                  <c:v>0.29358506944444401</c:v>
                </c:pt>
                <c:pt idx="421">
                  <c:v>0.29358392857142801</c:v>
                </c:pt>
                <c:pt idx="422">
                  <c:v>0.292797718253968</c:v>
                </c:pt>
                <c:pt idx="423">
                  <c:v>0.29207058531746</c:v>
                </c:pt>
                <c:pt idx="424">
                  <c:v>0.29155689484126901</c:v>
                </c:pt>
                <c:pt idx="425">
                  <c:v>0.29138571428571403</c:v>
                </c:pt>
                <c:pt idx="426">
                  <c:v>0.29137113095237999</c:v>
                </c:pt>
                <c:pt idx="427">
                  <c:v>0.29135148809523798</c:v>
                </c:pt>
                <c:pt idx="428">
                  <c:v>0.29083854166666601</c:v>
                </c:pt>
                <c:pt idx="429">
                  <c:v>0.290118154761904</c:v>
                </c:pt>
                <c:pt idx="430">
                  <c:v>0.28983571428571397</c:v>
                </c:pt>
                <c:pt idx="431">
                  <c:v>0.28978234126984098</c:v>
                </c:pt>
                <c:pt idx="432">
                  <c:v>0.28975982142857099</c:v>
                </c:pt>
                <c:pt idx="433">
                  <c:v>0.28975982142857099</c:v>
                </c:pt>
                <c:pt idx="434">
                  <c:v>0.288934970238095</c:v>
                </c:pt>
                <c:pt idx="435">
                  <c:v>0.28801344246031702</c:v>
                </c:pt>
                <c:pt idx="436">
                  <c:v>0.28753923611111099</c:v>
                </c:pt>
                <c:pt idx="437">
                  <c:v>0.28750178571428497</c:v>
                </c:pt>
                <c:pt idx="438">
                  <c:v>0.28746636904761902</c:v>
                </c:pt>
                <c:pt idx="439">
                  <c:v>0.28746636904761902</c:v>
                </c:pt>
                <c:pt idx="440">
                  <c:v>0.28686810515873001</c:v>
                </c:pt>
                <c:pt idx="441">
                  <c:v>0.28616274801587299</c:v>
                </c:pt>
                <c:pt idx="442">
                  <c:v>0.28571656746031698</c:v>
                </c:pt>
                <c:pt idx="443">
                  <c:v>0.28565327380952299</c:v>
                </c:pt>
                <c:pt idx="444">
                  <c:v>0.28565327380952299</c:v>
                </c:pt>
                <c:pt idx="445">
                  <c:v>0.28565327380952299</c:v>
                </c:pt>
                <c:pt idx="446">
                  <c:v>0.285082787698412</c:v>
                </c:pt>
                <c:pt idx="447">
                  <c:v>0.28437574404761901</c:v>
                </c:pt>
                <c:pt idx="448">
                  <c:v>0.28382604166666597</c:v>
                </c:pt>
                <c:pt idx="449">
                  <c:v>0.28365773809523798</c:v>
                </c:pt>
                <c:pt idx="450">
                  <c:v>0.28365773809523798</c:v>
                </c:pt>
                <c:pt idx="451">
                  <c:v>0.28365773809523798</c:v>
                </c:pt>
                <c:pt idx="452">
                  <c:v>0.28312619047618998</c:v>
                </c:pt>
                <c:pt idx="453">
                  <c:v>0.28219851190476097</c:v>
                </c:pt>
                <c:pt idx="454">
                  <c:v>0.28125</c:v>
                </c:pt>
                <c:pt idx="455">
                  <c:v>0.28044464285714199</c:v>
                </c:pt>
                <c:pt idx="456">
                  <c:v>0.27203363095238098</c:v>
                </c:pt>
                <c:pt idx="457">
                  <c:v>0.26796309523809497</c:v>
                </c:pt>
                <c:pt idx="458">
                  <c:v>0.2093113095238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2CF-4C26-8F20-935B29C9BCC5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tx2">
                    <a:lumMod val="7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tx2">
                    <a:lumMod val="75000"/>
                  </a:schemeClr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61.7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2CF-4C26-8F20-935B29C9BC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153176"/>
        <c:axId val="348153568"/>
      </c:scatterChart>
      <c:valAx>
        <c:axId val="348153176"/>
        <c:scaling>
          <c:orientation val="minMax"/>
          <c:max val="8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ccuracy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3568"/>
        <c:crosses val="autoZero"/>
        <c:crossBetween val="midCat"/>
      </c:valAx>
      <c:valAx>
        <c:axId val="348153568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31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ode Breakdown</a:t>
            </a:r>
          </a:p>
          <a:p>
            <a:pPr>
              <a:defRPr/>
            </a:pPr>
            <a:r>
              <a:rPr lang="en-US"/>
              <a:t>AlexNet, CIFAR10, Patch Size = 2</a:t>
            </a:r>
          </a:p>
        </c:rich>
      </c:tx>
      <c:layout>
        <c:manualLayout>
          <c:xMode val="edge"/>
          <c:yMode val="edge"/>
          <c:x val="0.2120414571800992"/>
          <c:y val="1.160408871116790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Max Granularity'!$B$2:$B$44</c:f>
              <c:numCache>
                <c:formatCode>General</c:formatCode>
                <c:ptCount val="43"/>
                <c:pt idx="0">
                  <c:v>28.4</c:v>
                </c:pt>
                <c:pt idx="1">
                  <c:v>29.6</c:v>
                </c:pt>
                <c:pt idx="2">
                  <c:v>35.299999999999997</c:v>
                </c:pt>
                <c:pt idx="3">
                  <c:v>39.799999999999997</c:v>
                </c:pt>
                <c:pt idx="4">
                  <c:v>39.6</c:v>
                </c:pt>
                <c:pt idx="5">
                  <c:v>41.1</c:v>
                </c:pt>
                <c:pt idx="6">
                  <c:v>41.1</c:v>
                </c:pt>
                <c:pt idx="7">
                  <c:v>41.4</c:v>
                </c:pt>
                <c:pt idx="8">
                  <c:v>42.3</c:v>
                </c:pt>
                <c:pt idx="9">
                  <c:v>48.2</c:v>
                </c:pt>
                <c:pt idx="10">
                  <c:v>51.7</c:v>
                </c:pt>
                <c:pt idx="11">
                  <c:v>59.3</c:v>
                </c:pt>
                <c:pt idx="12">
                  <c:v>59.8</c:v>
                </c:pt>
                <c:pt idx="13">
                  <c:v>62.1</c:v>
                </c:pt>
                <c:pt idx="14">
                  <c:v>62.4</c:v>
                </c:pt>
                <c:pt idx="15">
                  <c:v>62.8</c:v>
                </c:pt>
                <c:pt idx="16">
                  <c:v>63.8</c:v>
                </c:pt>
                <c:pt idx="17">
                  <c:v>64</c:v>
                </c:pt>
                <c:pt idx="18">
                  <c:v>58.5</c:v>
                </c:pt>
                <c:pt idx="19">
                  <c:v>61.8</c:v>
                </c:pt>
                <c:pt idx="20">
                  <c:v>64.900000000000006</c:v>
                </c:pt>
                <c:pt idx="21">
                  <c:v>65.2</c:v>
                </c:pt>
                <c:pt idx="22">
                  <c:v>66.8</c:v>
                </c:pt>
                <c:pt idx="23">
                  <c:v>66.2</c:v>
                </c:pt>
                <c:pt idx="24">
                  <c:v>67.2</c:v>
                </c:pt>
                <c:pt idx="25">
                  <c:v>66.2</c:v>
                </c:pt>
                <c:pt idx="26">
                  <c:v>66.599999999999994</c:v>
                </c:pt>
                <c:pt idx="27">
                  <c:v>67</c:v>
                </c:pt>
                <c:pt idx="28">
                  <c:v>67.5</c:v>
                </c:pt>
                <c:pt idx="29">
                  <c:v>63.6</c:v>
                </c:pt>
                <c:pt idx="30">
                  <c:v>66.099999999999994</c:v>
                </c:pt>
                <c:pt idx="31">
                  <c:v>67.400000000000006</c:v>
                </c:pt>
                <c:pt idx="32">
                  <c:v>72.7</c:v>
                </c:pt>
                <c:pt idx="33">
                  <c:v>71.7</c:v>
                </c:pt>
                <c:pt idx="34">
                  <c:v>72.099999999999994</c:v>
                </c:pt>
                <c:pt idx="35">
                  <c:v>73.900000000000006</c:v>
                </c:pt>
                <c:pt idx="36">
                  <c:v>73.599999999999994</c:v>
                </c:pt>
                <c:pt idx="37">
                  <c:v>74</c:v>
                </c:pt>
                <c:pt idx="38">
                  <c:v>73.8</c:v>
                </c:pt>
                <c:pt idx="39">
                  <c:v>73.8</c:v>
                </c:pt>
                <c:pt idx="40">
                  <c:v>73.8</c:v>
                </c:pt>
                <c:pt idx="41">
                  <c:v>74.400000000000006</c:v>
                </c:pt>
                <c:pt idx="42">
                  <c:v>75.099999999999994</c:v>
                </c:pt>
              </c:numCache>
            </c:numRef>
          </c:xVal>
          <c:yVal>
            <c:numRef>
              <c:f>'Max Granularity'!$E$2:$E$44</c:f>
              <c:numCache>
                <c:formatCode>General</c:formatCode>
                <c:ptCount val="43"/>
                <c:pt idx="0">
                  <c:v>0.40970870535714199</c:v>
                </c:pt>
                <c:pt idx="1">
                  <c:v>0.40818759300595198</c:v>
                </c:pt>
                <c:pt idx="2">
                  <c:v>0.399213634672619</c:v>
                </c:pt>
                <c:pt idx="3">
                  <c:v>0.39797572544642801</c:v>
                </c:pt>
                <c:pt idx="4">
                  <c:v>0.395206101190476</c:v>
                </c:pt>
                <c:pt idx="5">
                  <c:v>0.39316276041666598</c:v>
                </c:pt>
                <c:pt idx="6">
                  <c:v>0.39097767857142801</c:v>
                </c:pt>
                <c:pt idx="7">
                  <c:v>0.38802539062500002</c:v>
                </c:pt>
                <c:pt idx="8">
                  <c:v>0.37679827008928501</c:v>
                </c:pt>
                <c:pt idx="9">
                  <c:v>0.37293377976190401</c:v>
                </c:pt>
                <c:pt idx="10">
                  <c:v>0.36699414062500002</c:v>
                </c:pt>
                <c:pt idx="11">
                  <c:v>0.36149841889880902</c:v>
                </c:pt>
                <c:pt idx="12">
                  <c:v>0.35533919270833297</c:v>
                </c:pt>
                <c:pt idx="13">
                  <c:v>0.35032356770833301</c:v>
                </c:pt>
                <c:pt idx="14">
                  <c:v>0.34456845238095202</c:v>
                </c:pt>
                <c:pt idx="15">
                  <c:v>0.33309272693452302</c:v>
                </c:pt>
                <c:pt idx="16">
                  <c:v>0.32818480282738</c:v>
                </c:pt>
                <c:pt idx="17">
                  <c:v>0.326529017857142</c:v>
                </c:pt>
                <c:pt idx="18">
                  <c:v>0.28267336309523799</c:v>
                </c:pt>
                <c:pt idx="19">
                  <c:v>0.27750009300595202</c:v>
                </c:pt>
                <c:pt idx="20">
                  <c:v>0.27481956845238098</c:v>
                </c:pt>
                <c:pt idx="21">
                  <c:v>0.27191266741071402</c:v>
                </c:pt>
                <c:pt idx="22">
                  <c:v>0.26904278273809501</c:v>
                </c:pt>
                <c:pt idx="23">
                  <c:v>0.26731463913690401</c:v>
                </c:pt>
                <c:pt idx="24">
                  <c:v>0.266052455357142</c:v>
                </c:pt>
                <c:pt idx="25">
                  <c:v>0.26468229166666601</c:v>
                </c:pt>
                <c:pt idx="26">
                  <c:v>0.26339183407737998</c:v>
                </c:pt>
                <c:pt idx="27">
                  <c:v>0.26275418526785699</c:v>
                </c:pt>
                <c:pt idx="28">
                  <c:v>0.26000883556547599</c:v>
                </c:pt>
                <c:pt idx="29">
                  <c:v>0.23599460565476099</c:v>
                </c:pt>
                <c:pt idx="30">
                  <c:v>0.23438430059523799</c:v>
                </c:pt>
                <c:pt idx="31">
                  <c:v>0.232853050595238</c:v>
                </c:pt>
                <c:pt idx="32">
                  <c:v>0.23094568452380901</c:v>
                </c:pt>
                <c:pt idx="33">
                  <c:v>0.22969066220237999</c:v>
                </c:pt>
                <c:pt idx="34">
                  <c:v>0.22863541666666601</c:v>
                </c:pt>
                <c:pt idx="35">
                  <c:v>0.227014508928571</c:v>
                </c:pt>
                <c:pt idx="36">
                  <c:v>0.22597860863095201</c:v>
                </c:pt>
                <c:pt idx="37">
                  <c:v>0.22488913690476101</c:v>
                </c:pt>
                <c:pt idx="38">
                  <c:v>0.224262276785714</c:v>
                </c:pt>
                <c:pt idx="39">
                  <c:v>0.222821428571428</c:v>
                </c:pt>
                <c:pt idx="40">
                  <c:v>0.21707477678571399</c:v>
                </c:pt>
                <c:pt idx="41">
                  <c:v>0.17598084077380899</c:v>
                </c:pt>
                <c:pt idx="42">
                  <c:v>9.2909412202380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B54-400F-9103-4069481045F7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Uniform Patch'!$B$2:$B$41</c:f>
              <c:numCache>
                <c:formatCode>General</c:formatCode>
                <c:ptCount val="40"/>
                <c:pt idx="0">
                  <c:v>27.8</c:v>
                </c:pt>
                <c:pt idx="1">
                  <c:v>29.7</c:v>
                </c:pt>
                <c:pt idx="2">
                  <c:v>34.9</c:v>
                </c:pt>
                <c:pt idx="3">
                  <c:v>34.1</c:v>
                </c:pt>
                <c:pt idx="4">
                  <c:v>38.4</c:v>
                </c:pt>
                <c:pt idx="5">
                  <c:v>39.6</c:v>
                </c:pt>
                <c:pt idx="6">
                  <c:v>41.4</c:v>
                </c:pt>
                <c:pt idx="7">
                  <c:v>43.2</c:v>
                </c:pt>
                <c:pt idx="8">
                  <c:v>40.9</c:v>
                </c:pt>
                <c:pt idx="9">
                  <c:v>41.9</c:v>
                </c:pt>
                <c:pt idx="10">
                  <c:v>44.2</c:v>
                </c:pt>
                <c:pt idx="11">
                  <c:v>42.9</c:v>
                </c:pt>
                <c:pt idx="12">
                  <c:v>43.8</c:v>
                </c:pt>
                <c:pt idx="13">
                  <c:v>45.2</c:v>
                </c:pt>
                <c:pt idx="14">
                  <c:v>44.5</c:v>
                </c:pt>
                <c:pt idx="15">
                  <c:v>46.9</c:v>
                </c:pt>
                <c:pt idx="16">
                  <c:v>41</c:v>
                </c:pt>
                <c:pt idx="17">
                  <c:v>45</c:v>
                </c:pt>
                <c:pt idx="18">
                  <c:v>46.8</c:v>
                </c:pt>
                <c:pt idx="19">
                  <c:v>47</c:v>
                </c:pt>
                <c:pt idx="20">
                  <c:v>47.1</c:v>
                </c:pt>
                <c:pt idx="21">
                  <c:v>44.5</c:v>
                </c:pt>
                <c:pt idx="22">
                  <c:v>52.1</c:v>
                </c:pt>
                <c:pt idx="23">
                  <c:v>55.2</c:v>
                </c:pt>
                <c:pt idx="24">
                  <c:v>67</c:v>
                </c:pt>
                <c:pt idx="25">
                  <c:v>67.400000000000006</c:v>
                </c:pt>
                <c:pt idx="26">
                  <c:v>67.7</c:v>
                </c:pt>
                <c:pt idx="27">
                  <c:v>63.2</c:v>
                </c:pt>
                <c:pt idx="28">
                  <c:v>65.900000000000006</c:v>
                </c:pt>
                <c:pt idx="29">
                  <c:v>69.7</c:v>
                </c:pt>
                <c:pt idx="30">
                  <c:v>70.900000000000006</c:v>
                </c:pt>
                <c:pt idx="31">
                  <c:v>72.3</c:v>
                </c:pt>
                <c:pt idx="32">
                  <c:v>73.8</c:v>
                </c:pt>
                <c:pt idx="33">
                  <c:v>72.7</c:v>
                </c:pt>
                <c:pt idx="34">
                  <c:v>72.400000000000006</c:v>
                </c:pt>
                <c:pt idx="35">
                  <c:v>72.400000000000006</c:v>
                </c:pt>
                <c:pt idx="36">
                  <c:v>72.3</c:v>
                </c:pt>
                <c:pt idx="37">
                  <c:v>72.400000000000006</c:v>
                </c:pt>
                <c:pt idx="38">
                  <c:v>74</c:v>
                </c:pt>
                <c:pt idx="39">
                  <c:v>74.8</c:v>
                </c:pt>
              </c:numCache>
            </c:numRef>
          </c:xVal>
          <c:yVal>
            <c:numRef>
              <c:f>'Uniform Patch'!$E$2:$E$41</c:f>
              <c:numCache>
                <c:formatCode>General</c:formatCode>
                <c:ptCount val="40"/>
                <c:pt idx="0">
                  <c:v>0.41102362351190402</c:v>
                </c:pt>
                <c:pt idx="1">
                  <c:v>0.40721186755952299</c:v>
                </c:pt>
                <c:pt idx="2">
                  <c:v>0.40094494047619</c:v>
                </c:pt>
                <c:pt idx="3">
                  <c:v>0.40002901785714201</c:v>
                </c:pt>
                <c:pt idx="4">
                  <c:v>0.39608789062499999</c:v>
                </c:pt>
                <c:pt idx="5">
                  <c:v>0.389939546130952</c:v>
                </c:pt>
                <c:pt idx="6">
                  <c:v>0.38565420386904697</c:v>
                </c:pt>
                <c:pt idx="7">
                  <c:v>0.38216462053571398</c:v>
                </c:pt>
                <c:pt idx="8">
                  <c:v>0.37790857514880899</c:v>
                </c:pt>
                <c:pt idx="9">
                  <c:v>0.37199869791666601</c:v>
                </c:pt>
                <c:pt idx="10">
                  <c:v>0.37067020089285702</c:v>
                </c:pt>
                <c:pt idx="11">
                  <c:v>0.36996819196428499</c:v>
                </c:pt>
                <c:pt idx="12">
                  <c:v>0.36904129464285701</c:v>
                </c:pt>
                <c:pt idx="13">
                  <c:v>0.36727334449404703</c:v>
                </c:pt>
                <c:pt idx="14">
                  <c:v>0.36489239211309499</c:v>
                </c:pt>
                <c:pt idx="15">
                  <c:v>0.36245563616071402</c:v>
                </c:pt>
                <c:pt idx="16">
                  <c:v>0.30914741443452298</c:v>
                </c:pt>
                <c:pt idx="17">
                  <c:v>0.305333519345238</c:v>
                </c:pt>
                <c:pt idx="18">
                  <c:v>0.30267912946428499</c:v>
                </c:pt>
                <c:pt idx="19">
                  <c:v>0.30007059151785698</c:v>
                </c:pt>
                <c:pt idx="20">
                  <c:v>0.29874479166666601</c:v>
                </c:pt>
                <c:pt idx="21">
                  <c:v>0.289525111607142</c:v>
                </c:pt>
                <c:pt idx="22">
                  <c:v>0.28394763764880898</c:v>
                </c:pt>
                <c:pt idx="23">
                  <c:v>0.27975037202380898</c:v>
                </c:pt>
                <c:pt idx="24">
                  <c:v>0.26869038318452299</c:v>
                </c:pt>
                <c:pt idx="25">
                  <c:v>0.26615011160714203</c:v>
                </c:pt>
                <c:pt idx="26">
                  <c:v>0.26522321428571399</c:v>
                </c:pt>
                <c:pt idx="27">
                  <c:v>0.24161755952380901</c:v>
                </c:pt>
                <c:pt idx="28">
                  <c:v>0.239281808035714</c:v>
                </c:pt>
                <c:pt idx="29">
                  <c:v>0.23781091889880901</c:v>
                </c:pt>
                <c:pt idx="30">
                  <c:v>0.23535398065476101</c:v>
                </c:pt>
                <c:pt idx="31">
                  <c:v>0.234107886904761</c:v>
                </c:pt>
                <c:pt idx="32">
                  <c:v>0.23214639136904699</c:v>
                </c:pt>
                <c:pt idx="33">
                  <c:v>0.22994103422619</c:v>
                </c:pt>
                <c:pt idx="34">
                  <c:v>0.22880059523809501</c:v>
                </c:pt>
                <c:pt idx="35">
                  <c:v>0.22807180059523799</c:v>
                </c:pt>
                <c:pt idx="36">
                  <c:v>0.226488467261904</c:v>
                </c:pt>
                <c:pt idx="37">
                  <c:v>0.22081249999999999</c:v>
                </c:pt>
                <c:pt idx="38">
                  <c:v>0.18023958333333301</c:v>
                </c:pt>
                <c:pt idx="39">
                  <c:v>9.590811011904759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B54-400F-9103-4069481045F7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Uniform Filters'!$B$2:$B$50</c:f>
              <c:numCache>
                <c:formatCode>General</c:formatCode>
                <c:ptCount val="49"/>
                <c:pt idx="0">
                  <c:v>33.4</c:v>
                </c:pt>
                <c:pt idx="1">
                  <c:v>35.700000000000003</c:v>
                </c:pt>
                <c:pt idx="2">
                  <c:v>34.799999999999997</c:v>
                </c:pt>
                <c:pt idx="3">
                  <c:v>31.9</c:v>
                </c:pt>
                <c:pt idx="4">
                  <c:v>41</c:v>
                </c:pt>
                <c:pt idx="5">
                  <c:v>42</c:v>
                </c:pt>
                <c:pt idx="6">
                  <c:v>42</c:v>
                </c:pt>
                <c:pt idx="7">
                  <c:v>42.4</c:v>
                </c:pt>
                <c:pt idx="8">
                  <c:v>43.1</c:v>
                </c:pt>
                <c:pt idx="9">
                  <c:v>42.9</c:v>
                </c:pt>
                <c:pt idx="10">
                  <c:v>47.1</c:v>
                </c:pt>
                <c:pt idx="11">
                  <c:v>47.1</c:v>
                </c:pt>
                <c:pt idx="12">
                  <c:v>52.1</c:v>
                </c:pt>
                <c:pt idx="13">
                  <c:v>49.4</c:v>
                </c:pt>
                <c:pt idx="14">
                  <c:v>49.5</c:v>
                </c:pt>
                <c:pt idx="15">
                  <c:v>52.1</c:v>
                </c:pt>
                <c:pt idx="16">
                  <c:v>51.9</c:v>
                </c:pt>
                <c:pt idx="17">
                  <c:v>52.2</c:v>
                </c:pt>
                <c:pt idx="18">
                  <c:v>53.8</c:v>
                </c:pt>
                <c:pt idx="19">
                  <c:v>52.5</c:v>
                </c:pt>
                <c:pt idx="20">
                  <c:v>53.7</c:v>
                </c:pt>
                <c:pt idx="21">
                  <c:v>57.7</c:v>
                </c:pt>
                <c:pt idx="22">
                  <c:v>58.4</c:v>
                </c:pt>
                <c:pt idx="23">
                  <c:v>58.6</c:v>
                </c:pt>
                <c:pt idx="24">
                  <c:v>59.4</c:v>
                </c:pt>
                <c:pt idx="25">
                  <c:v>60.7</c:v>
                </c:pt>
                <c:pt idx="26">
                  <c:v>60.8</c:v>
                </c:pt>
                <c:pt idx="27">
                  <c:v>59.9</c:v>
                </c:pt>
                <c:pt idx="28">
                  <c:v>59.8</c:v>
                </c:pt>
                <c:pt idx="29">
                  <c:v>58.4</c:v>
                </c:pt>
                <c:pt idx="30">
                  <c:v>59.5</c:v>
                </c:pt>
                <c:pt idx="31">
                  <c:v>57.3</c:v>
                </c:pt>
                <c:pt idx="32">
                  <c:v>61.1</c:v>
                </c:pt>
                <c:pt idx="33">
                  <c:v>59.1</c:v>
                </c:pt>
                <c:pt idx="34">
                  <c:v>60</c:v>
                </c:pt>
                <c:pt idx="35">
                  <c:v>61.3</c:v>
                </c:pt>
                <c:pt idx="36">
                  <c:v>62.1</c:v>
                </c:pt>
                <c:pt idx="37">
                  <c:v>62.1</c:v>
                </c:pt>
                <c:pt idx="38">
                  <c:v>63.2</c:v>
                </c:pt>
                <c:pt idx="39">
                  <c:v>63.4</c:v>
                </c:pt>
                <c:pt idx="40">
                  <c:v>63.9</c:v>
                </c:pt>
                <c:pt idx="41">
                  <c:v>62.7</c:v>
                </c:pt>
                <c:pt idx="42">
                  <c:v>62.7</c:v>
                </c:pt>
                <c:pt idx="43">
                  <c:v>62.9</c:v>
                </c:pt>
                <c:pt idx="44">
                  <c:v>66.099999999999994</c:v>
                </c:pt>
                <c:pt idx="45">
                  <c:v>66.5</c:v>
                </c:pt>
                <c:pt idx="46">
                  <c:v>72.3</c:v>
                </c:pt>
                <c:pt idx="47">
                  <c:v>72.5</c:v>
                </c:pt>
                <c:pt idx="48">
                  <c:v>75.8</c:v>
                </c:pt>
              </c:numCache>
            </c:numRef>
          </c:xVal>
          <c:yVal>
            <c:numRef>
              <c:f>'Uniform Filters'!$E$2:$E$50</c:f>
              <c:numCache>
                <c:formatCode>General</c:formatCode>
                <c:ptCount val="49"/>
                <c:pt idx="0">
                  <c:v>0.41024144345238001</c:v>
                </c:pt>
                <c:pt idx="1">
                  <c:v>0.40796995907737998</c:v>
                </c:pt>
                <c:pt idx="2">
                  <c:v>0.40478887648809497</c:v>
                </c:pt>
                <c:pt idx="3">
                  <c:v>0.404586867559523</c:v>
                </c:pt>
                <c:pt idx="4">
                  <c:v>0.372921037946428</c:v>
                </c:pt>
                <c:pt idx="5">
                  <c:v>0.37236281622023798</c:v>
                </c:pt>
                <c:pt idx="6">
                  <c:v>0.37236281622023798</c:v>
                </c:pt>
                <c:pt idx="7">
                  <c:v>0.368317522321428</c:v>
                </c:pt>
                <c:pt idx="8">
                  <c:v>0.368674665178571</c:v>
                </c:pt>
                <c:pt idx="9">
                  <c:v>0.364460379464285</c:v>
                </c:pt>
                <c:pt idx="10">
                  <c:v>0.34821456473214202</c:v>
                </c:pt>
                <c:pt idx="11">
                  <c:v>0.34821456473214202</c:v>
                </c:pt>
                <c:pt idx="12">
                  <c:v>0.34673074776785701</c:v>
                </c:pt>
                <c:pt idx="13">
                  <c:v>0.34433807663690402</c:v>
                </c:pt>
                <c:pt idx="14">
                  <c:v>0.342974981398809</c:v>
                </c:pt>
                <c:pt idx="15">
                  <c:v>0.34277334449404701</c:v>
                </c:pt>
                <c:pt idx="16">
                  <c:v>0.34219038318452299</c:v>
                </c:pt>
                <c:pt idx="17">
                  <c:v>0.34252483258928501</c:v>
                </c:pt>
                <c:pt idx="18">
                  <c:v>0.34240466889880899</c:v>
                </c:pt>
                <c:pt idx="19">
                  <c:v>0.33905217633928503</c:v>
                </c:pt>
                <c:pt idx="20">
                  <c:v>0.27663327752976102</c:v>
                </c:pt>
                <c:pt idx="21">
                  <c:v>0.27451729910714201</c:v>
                </c:pt>
                <c:pt idx="22">
                  <c:v>0.27366610863095198</c:v>
                </c:pt>
                <c:pt idx="23">
                  <c:v>0.27236086309523799</c:v>
                </c:pt>
                <c:pt idx="24">
                  <c:v>0.27116899181547599</c:v>
                </c:pt>
                <c:pt idx="25">
                  <c:v>0.27078915550595201</c:v>
                </c:pt>
                <c:pt idx="26">
                  <c:v>0.27054817708333301</c:v>
                </c:pt>
                <c:pt idx="27">
                  <c:v>0.27116592261904698</c:v>
                </c:pt>
                <c:pt idx="28">
                  <c:v>0.26989006696428502</c:v>
                </c:pt>
                <c:pt idx="29">
                  <c:v>0.26888430059523799</c:v>
                </c:pt>
                <c:pt idx="30">
                  <c:v>0.26907459077380902</c:v>
                </c:pt>
                <c:pt idx="31">
                  <c:v>0.26736690848214201</c:v>
                </c:pt>
                <c:pt idx="32">
                  <c:v>0.26705868675595201</c:v>
                </c:pt>
                <c:pt idx="33">
                  <c:v>0.26719308035714201</c:v>
                </c:pt>
                <c:pt idx="34">
                  <c:v>0.26643898809523803</c:v>
                </c:pt>
                <c:pt idx="35">
                  <c:v>0.26563550967261901</c:v>
                </c:pt>
                <c:pt idx="36">
                  <c:v>0.25047042410714199</c:v>
                </c:pt>
                <c:pt idx="37">
                  <c:v>0.25047042410714199</c:v>
                </c:pt>
                <c:pt idx="38">
                  <c:v>0.25025353422619001</c:v>
                </c:pt>
                <c:pt idx="39">
                  <c:v>0.24890680803571399</c:v>
                </c:pt>
                <c:pt idx="40">
                  <c:v>0.248712611607142</c:v>
                </c:pt>
                <c:pt idx="41">
                  <c:v>0.24833556547619001</c:v>
                </c:pt>
                <c:pt idx="42">
                  <c:v>0.24797581845238001</c:v>
                </c:pt>
                <c:pt idx="43">
                  <c:v>0.248368303571428</c:v>
                </c:pt>
                <c:pt idx="44">
                  <c:v>0.23562704613095201</c:v>
                </c:pt>
                <c:pt idx="45">
                  <c:v>0.22910026041666601</c:v>
                </c:pt>
                <c:pt idx="46">
                  <c:v>0.184276041666666</c:v>
                </c:pt>
                <c:pt idx="47">
                  <c:v>9.8474702380952378E-2</c:v>
                </c:pt>
                <c:pt idx="48">
                  <c:v>8.91741071428571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B54-400F-9103-4069481045F7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Uniform Layer'!$B$2:$B$46</c:f>
              <c:numCache>
                <c:formatCode>General</c:formatCode>
                <c:ptCount val="45"/>
                <c:pt idx="0">
                  <c:v>28.2</c:v>
                </c:pt>
                <c:pt idx="1">
                  <c:v>26.2</c:v>
                </c:pt>
                <c:pt idx="2">
                  <c:v>28.8</c:v>
                </c:pt>
                <c:pt idx="3">
                  <c:v>29.4</c:v>
                </c:pt>
                <c:pt idx="4">
                  <c:v>26.3</c:v>
                </c:pt>
                <c:pt idx="5">
                  <c:v>34.1</c:v>
                </c:pt>
                <c:pt idx="6">
                  <c:v>36.5</c:v>
                </c:pt>
                <c:pt idx="7">
                  <c:v>44</c:v>
                </c:pt>
                <c:pt idx="8">
                  <c:v>44</c:v>
                </c:pt>
                <c:pt idx="9">
                  <c:v>48.6</c:v>
                </c:pt>
                <c:pt idx="10">
                  <c:v>51.3</c:v>
                </c:pt>
                <c:pt idx="11">
                  <c:v>49.4</c:v>
                </c:pt>
                <c:pt idx="12">
                  <c:v>49.4</c:v>
                </c:pt>
                <c:pt idx="13">
                  <c:v>51.8</c:v>
                </c:pt>
                <c:pt idx="14">
                  <c:v>51.1</c:v>
                </c:pt>
                <c:pt idx="15">
                  <c:v>52.4</c:v>
                </c:pt>
                <c:pt idx="16">
                  <c:v>53.7</c:v>
                </c:pt>
                <c:pt idx="17">
                  <c:v>51.9</c:v>
                </c:pt>
                <c:pt idx="18">
                  <c:v>53.5</c:v>
                </c:pt>
                <c:pt idx="19">
                  <c:v>55.2</c:v>
                </c:pt>
                <c:pt idx="20">
                  <c:v>57.4</c:v>
                </c:pt>
                <c:pt idx="21">
                  <c:v>57.3</c:v>
                </c:pt>
                <c:pt idx="22">
                  <c:v>59.1</c:v>
                </c:pt>
                <c:pt idx="23">
                  <c:v>58.7</c:v>
                </c:pt>
                <c:pt idx="24">
                  <c:v>58</c:v>
                </c:pt>
                <c:pt idx="25">
                  <c:v>59.6</c:v>
                </c:pt>
                <c:pt idx="26">
                  <c:v>57</c:v>
                </c:pt>
                <c:pt idx="27">
                  <c:v>61.8</c:v>
                </c:pt>
                <c:pt idx="28">
                  <c:v>60.4</c:v>
                </c:pt>
                <c:pt idx="29">
                  <c:v>58.7</c:v>
                </c:pt>
                <c:pt idx="30">
                  <c:v>59.1</c:v>
                </c:pt>
                <c:pt idx="31">
                  <c:v>58.9</c:v>
                </c:pt>
                <c:pt idx="32">
                  <c:v>60.4</c:v>
                </c:pt>
                <c:pt idx="33">
                  <c:v>59.4</c:v>
                </c:pt>
                <c:pt idx="34">
                  <c:v>62.5</c:v>
                </c:pt>
                <c:pt idx="35">
                  <c:v>62</c:v>
                </c:pt>
                <c:pt idx="36">
                  <c:v>63.5</c:v>
                </c:pt>
                <c:pt idx="37">
                  <c:v>62.6</c:v>
                </c:pt>
                <c:pt idx="38">
                  <c:v>62.6</c:v>
                </c:pt>
                <c:pt idx="39">
                  <c:v>63.4</c:v>
                </c:pt>
                <c:pt idx="40">
                  <c:v>67</c:v>
                </c:pt>
                <c:pt idx="41">
                  <c:v>66.2</c:v>
                </c:pt>
                <c:pt idx="42">
                  <c:v>69.7</c:v>
                </c:pt>
                <c:pt idx="43">
                  <c:v>70.400000000000006</c:v>
                </c:pt>
                <c:pt idx="44">
                  <c:v>75.8</c:v>
                </c:pt>
              </c:numCache>
            </c:numRef>
          </c:xVal>
          <c:yVal>
            <c:numRef>
              <c:f>'Uniform Layer'!$E$2:$E$46</c:f>
              <c:numCache>
                <c:formatCode>General</c:formatCode>
                <c:ptCount val="45"/>
                <c:pt idx="0">
                  <c:v>0.48893024553571401</c:v>
                </c:pt>
                <c:pt idx="1">
                  <c:v>0.48917159598214199</c:v>
                </c:pt>
                <c:pt idx="2">
                  <c:v>0.48892438616071399</c:v>
                </c:pt>
                <c:pt idx="3">
                  <c:v>0.485356863839285</c:v>
                </c:pt>
                <c:pt idx="4">
                  <c:v>0.48567103794642802</c:v>
                </c:pt>
                <c:pt idx="5">
                  <c:v>0.45387630208333302</c:v>
                </c:pt>
                <c:pt idx="6">
                  <c:v>0.45271335565476101</c:v>
                </c:pt>
                <c:pt idx="7">
                  <c:v>0.36898577008928501</c:v>
                </c:pt>
                <c:pt idx="8">
                  <c:v>0.36474218749999998</c:v>
                </c:pt>
                <c:pt idx="9">
                  <c:v>0.34853069196428499</c:v>
                </c:pt>
                <c:pt idx="10">
                  <c:v>0.34703069196428499</c:v>
                </c:pt>
                <c:pt idx="11">
                  <c:v>0.34452901785714202</c:v>
                </c:pt>
                <c:pt idx="12">
                  <c:v>0.34330989583333299</c:v>
                </c:pt>
                <c:pt idx="13">
                  <c:v>0.343014322916666</c:v>
                </c:pt>
                <c:pt idx="14">
                  <c:v>0.34244996279761902</c:v>
                </c:pt>
                <c:pt idx="15">
                  <c:v>0.34315978422618998</c:v>
                </c:pt>
                <c:pt idx="16">
                  <c:v>0.34254566592261898</c:v>
                </c:pt>
                <c:pt idx="17">
                  <c:v>0.34197042410714201</c:v>
                </c:pt>
                <c:pt idx="18">
                  <c:v>0.27534951636904698</c:v>
                </c:pt>
                <c:pt idx="19">
                  <c:v>0.27463792782738</c:v>
                </c:pt>
                <c:pt idx="20">
                  <c:v>0.27452743675595198</c:v>
                </c:pt>
                <c:pt idx="21">
                  <c:v>0.27354361979166603</c:v>
                </c:pt>
                <c:pt idx="22">
                  <c:v>0.271560081845238</c:v>
                </c:pt>
                <c:pt idx="23">
                  <c:v>0.27163532366071402</c:v>
                </c:pt>
                <c:pt idx="24">
                  <c:v>0.27118666294642801</c:v>
                </c:pt>
                <c:pt idx="25">
                  <c:v>0.271245535714285</c:v>
                </c:pt>
                <c:pt idx="26">
                  <c:v>0.27076329985119002</c:v>
                </c:pt>
                <c:pt idx="27">
                  <c:v>0.26834123883928501</c:v>
                </c:pt>
                <c:pt idx="28">
                  <c:v>0.26763076636904698</c:v>
                </c:pt>
                <c:pt idx="29">
                  <c:v>0.26785286458333302</c:v>
                </c:pt>
                <c:pt idx="30">
                  <c:v>0.267226283482142</c:v>
                </c:pt>
                <c:pt idx="31">
                  <c:v>0.26727241443452299</c:v>
                </c:pt>
                <c:pt idx="32">
                  <c:v>0.26658900669642799</c:v>
                </c:pt>
                <c:pt idx="33">
                  <c:v>0.265750837053571</c:v>
                </c:pt>
                <c:pt idx="34">
                  <c:v>0.25066666666666598</c:v>
                </c:pt>
                <c:pt idx="35">
                  <c:v>0.250447730654761</c:v>
                </c:pt>
                <c:pt idx="36">
                  <c:v>0.24921279761904699</c:v>
                </c:pt>
                <c:pt idx="37">
                  <c:v>0.24900223214285699</c:v>
                </c:pt>
                <c:pt idx="38">
                  <c:v>0.24859877232142799</c:v>
                </c:pt>
                <c:pt idx="39">
                  <c:v>0.24895386904761899</c:v>
                </c:pt>
                <c:pt idx="40">
                  <c:v>0.23619828869047599</c:v>
                </c:pt>
                <c:pt idx="41">
                  <c:v>0.22968284970238001</c:v>
                </c:pt>
                <c:pt idx="42">
                  <c:v>0.18498642113095201</c:v>
                </c:pt>
                <c:pt idx="43">
                  <c:v>8.9549665178571394E-2</c:v>
                </c:pt>
                <c:pt idx="4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B54-400F-9103-4069481045F7}"/>
            </c:ext>
          </c:extLst>
        </c:ser>
        <c:ser>
          <c:idx val="4"/>
          <c:order val="4"/>
          <c:tx>
            <c:v>Base Line</c:v>
          </c:tx>
          <c:spPr>
            <a:ln w="222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fixedVal"/>
            <c:noEndCap val="0"/>
            <c:val val="75"/>
            <c:spPr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fixedVal"/>
            <c:noEndCap val="1"/>
            <c:val val="0.24000000000000002"/>
            <c:spPr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62.6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B54-400F-9103-4069481045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8185200"/>
        <c:axId val="468185592"/>
      </c:scatterChart>
      <c:valAx>
        <c:axId val="468185200"/>
        <c:scaling>
          <c:orientation val="minMax"/>
          <c:max val="80"/>
          <c:min val="2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185592"/>
        <c:crosses val="autoZero"/>
        <c:crossBetween val="midCat"/>
      </c:valAx>
      <c:valAx>
        <c:axId val="46818559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185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128" b="1" i="0" u="none" strike="noStrike" kern="1200" baseline="0" dirty="0" err="1">
                <a:solidFill>
                  <a:srgbClr val="44546A"/>
                </a:solidFill>
                <a:latin typeface="+mn-lt"/>
                <a:ea typeface="+mn-ea"/>
                <a:cs typeface="+mn-cs"/>
              </a:rPr>
              <a:t>AlexNet</a:t>
            </a:r>
            <a:r>
              <a:rPr lang="en-US" sz="2128" b="1" i="0" u="none" strike="noStrike" kern="1200" baseline="0" dirty="0">
                <a:solidFill>
                  <a:srgbClr val="44546A"/>
                </a:solidFill>
                <a:latin typeface="+mn-lt"/>
                <a:ea typeface="+mn-ea"/>
                <a:cs typeface="+mn-cs"/>
              </a:rPr>
              <a:t>, CIFAR10, Patch Size = 3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flat" cmpd="sng" algn="ctr">
              <a:solidFill>
                <a:schemeClr val="accent1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1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1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1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708-4B07-B6C3-771A2BC190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flat" cmpd="sng" algn="ctr">
              <a:solidFill>
                <a:schemeClr val="accent2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2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2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2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2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708-4B07-B6C3-771A2BC1909B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flat" cmpd="sng" algn="ctr">
              <a:solidFill>
                <a:schemeClr val="accent3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3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3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3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3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708-4B07-B6C3-771A2BC1909B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flat" cmpd="sng" algn="ctr">
              <a:solidFill>
                <a:schemeClr val="accent4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4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4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4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4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708-4B07-B6C3-771A2BC190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flat" cmpd="sng" algn="ctr">
              <a:solidFill>
                <a:schemeClr val="accent5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rnd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rnd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708-4B07-B6C3-771A2BC190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150040"/>
        <c:axId val="348152392"/>
      </c:scatterChart>
      <c:valAx>
        <c:axId val="348150040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x Accuracy Loss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2392"/>
        <c:crosses val="autoZero"/>
        <c:crossBetween val="midCat"/>
      </c:valAx>
      <c:valAx>
        <c:axId val="34815239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uins Saved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0040"/>
        <c:crosses val="autoZero"/>
        <c:crossBetween val="midCat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>
                <a:alpha val="0"/>
              </a:schemeClr>
            </a:gs>
          </a:gsLst>
          <a:lin ang="5400000" scaled="0"/>
        </a:gradFill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spc="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ccuracy Loss before and after Retraining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H$50</c:f>
              <c:strCache>
                <c:ptCount val="1"/>
                <c:pt idx="0">
                  <c:v>Original Max Accuracy Loss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H$51:$H$59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846-4B9A-A74E-C9A585CF070D}"/>
            </c:ext>
          </c:extLst>
        </c:ser>
        <c:ser>
          <c:idx val="1"/>
          <c:order val="1"/>
          <c:tx>
            <c:strRef>
              <c:f>Retraining!$I$50</c:f>
              <c:strCache>
                <c:ptCount val="1"/>
                <c:pt idx="0">
                  <c:v>Uniform Layer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I$51:$I$59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.7999999999999972</c:v>
                </c:pt>
                <c:pt idx="4">
                  <c:v>1.7999999999999972</c:v>
                </c:pt>
                <c:pt idx="5">
                  <c:v>2.5999999999999943</c:v>
                </c:pt>
                <c:pt idx="6">
                  <c:v>2.2000000000000028</c:v>
                </c:pt>
                <c:pt idx="7">
                  <c:v>3.8999999999999915</c:v>
                </c:pt>
                <c:pt idx="8">
                  <c:v>3.89999999999999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846-4B9A-A74E-C9A585CF070D}"/>
            </c:ext>
          </c:extLst>
        </c:ser>
        <c:ser>
          <c:idx val="2"/>
          <c:order val="2"/>
          <c:tx>
            <c:strRef>
              <c:f>Retraining!$J$50</c:f>
              <c:strCache>
                <c:ptCount val="1"/>
                <c:pt idx="0">
                  <c:v>Uniform Patch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J$51:$J$59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2.0999999999999943</c:v>
                </c:pt>
                <c:pt idx="5">
                  <c:v>1.0999999999999943</c:v>
                </c:pt>
                <c:pt idx="6">
                  <c:v>0.59999999999999432</c:v>
                </c:pt>
                <c:pt idx="7">
                  <c:v>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846-4B9A-A74E-C9A585CF070D}"/>
            </c:ext>
          </c:extLst>
        </c:ser>
        <c:ser>
          <c:idx val="3"/>
          <c:order val="3"/>
          <c:tx>
            <c:strRef>
              <c:f>Retraining!$K$50</c:f>
              <c:strCache>
                <c:ptCount val="1"/>
                <c:pt idx="0">
                  <c:v>Uniform Filters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K$51:$K$5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-0.60000000000000853</c:v>
                </c:pt>
                <c:pt idx="3">
                  <c:v>1.2000000000000028</c:v>
                </c:pt>
                <c:pt idx="4">
                  <c:v>1.3999999999999915</c:v>
                </c:pt>
                <c:pt idx="5">
                  <c:v>0</c:v>
                </c:pt>
                <c:pt idx="6">
                  <c:v>1.2999999999999972</c:v>
                </c:pt>
                <c:pt idx="7">
                  <c:v>4.2000000000000028</c:v>
                </c:pt>
                <c:pt idx="8">
                  <c:v>4.20000000000000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846-4B9A-A74E-C9A585CF070D}"/>
            </c:ext>
          </c:extLst>
        </c:ser>
        <c:ser>
          <c:idx val="4"/>
          <c:order val="4"/>
          <c:tx>
            <c:strRef>
              <c:f>Retraining!$L$50</c:f>
              <c:strCache>
                <c:ptCount val="1"/>
                <c:pt idx="0">
                  <c:v>Max Granularity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L$51:$L$59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20000000000000284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846-4B9A-A74E-C9A585CF070D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811820047"/>
        <c:axId val="1811825455"/>
      </c:barChart>
      <c:catAx>
        <c:axId val="1811820047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1825455"/>
        <c:crosses val="autoZero"/>
        <c:auto val="1"/>
        <c:lblAlgn val="ctr"/>
        <c:lblOffset val="100"/>
        <c:noMultiLvlLbl val="0"/>
      </c:catAx>
      <c:valAx>
        <c:axId val="18118254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182004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Uniform Layer </a:t>
            </a:r>
            <a:r>
              <a:rPr lang="en-US" dirty="0" smtClean="0"/>
              <a:t>optimization</a:t>
            </a:r>
            <a:r>
              <a:rPr lang="en-US" baseline="0" dirty="0" smtClean="0"/>
              <a:t> on ResNet18</a:t>
            </a:r>
            <a:r>
              <a:rPr lang="en-US" dirty="0" smtClean="0"/>
              <a:t> </a:t>
            </a:r>
            <a:endParaRPr lang="en-US" dirty="0"/>
          </a:p>
          <a:p>
            <a:pPr>
              <a:defRPr/>
            </a:pPr>
            <a:r>
              <a:rPr lang="en-US" dirty="0"/>
              <a:t>% of saved operations </a:t>
            </a:r>
          </a:p>
          <a:p>
            <a:pPr>
              <a:defRPr/>
            </a:pPr>
            <a:r>
              <a:rPr lang="en-US" dirty="0"/>
              <a:t>for each layer in the final mask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Uniform Layer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Layer'!$F$2:$F$18</c:f>
              <c:numCache>
                <c:formatCode>General</c:formatCode>
                <c:ptCount val="17"/>
                <c:pt idx="0">
                  <c:v>30.71</c:v>
                </c:pt>
                <c:pt idx="1">
                  <c:v>21.63</c:v>
                </c:pt>
                <c:pt idx="2">
                  <c:v>22.63</c:v>
                </c:pt>
                <c:pt idx="3">
                  <c:v>23.34</c:v>
                </c:pt>
                <c:pt idx="4">
                  <c:v>9.48</c:v>
                </c:pt>
                <c:pt idx="5">
                  <c:v>23.75</c:v>
                </c:pt>
                <c:pt idx="6">
                  <c:v>24.97</c:v>
                </c:pt>
                <c:pt idx="7">
                  <c:v>35.549999999999997</c:v>
                </c:pt>
                <c:pt idx="8">
                  <c:v>20.58</c:v>
                </c:pt>
                <c:pt idx="9">
                  <c:v>26.38</c:v>
                </c:pt>
                <c:pt idx="10">
                  <c:v>33.49</c:v>
                </c:pt>
                <c:pt idx="11">
                  <c:v>36.159999999999997</c:v>
                </c:pt>
                <c:pt idx="12">
                  <c:v>30.44</c:v>
                </c:pt>
                <c:pt idx="13">
                  <c:v>25.59</c:v>
                </c:pt>
                <c:pt idx="14">
                  <c:v>19.329999999999998</c:v>
                </c:pt>
                <c:pt idx="15">
                  <c:v>21.18</c:v>
                </c:pt>
                <c:pt idx="16">
                  <c:v>17.3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61F-42E7-9838-167F9789BF04}"/>
            </c:ext>
          </c:extLst>
        </c:ser>
        <c:ser>
          <c:idx val="1"/>
          <c:order val="1"/>
          <c:tx>
            <c:strRef>
              <c:f>'Uniform Layer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Layer'!$G$2:$G$18</c:f>
              <c:numCache>
                <c:formatCode>General</c:formatCode>
                <c:ptCount val="17"/>
                <c:pt idx="0">
                  <c:v>3.61</c:v>
                </c:pt>
                <c:pt idx="1">
                  <c:v>2.54</c:v>
                </c:pt>
                <c:pt idx="2">
                  <c:v>2.66</c:v>
                </c:pt>
                <c:pt idx="3">
                  <c:v>2.75</c:v>
                </c:pt>
                <c:pt idx="4">
                  <c:v>1.1200000000000001</c:v>
                </c:pt>
                <c:pt idx="5">
                  <c:v>1.4</c:v>
                </c:pt>
                <c:pt idx="6">
                  <c:v>1.47</c:v>
                </c:pt>
                <c:pt idx="7">
                  <c:v>2.09</c:v>
                </c:pt>
                <c:pt idx="8">
                  <c:v>1.21</c:v>
                </c:pt>
                <c:pt idx="9">
                  <c:v>0.78</c:v>
                </c:pt>
                <c:pt idx="10">
                  <c:v>0.98</c:v>
                </c:pt>
                <c:pt idx="11">
                  <c:v>1.06</c:v>
                </c:pt>
                <c:pt idx="12">
                  <c:v>0.9</c:v>
                </c:pt>
                <c:pt idx="13">
                  <c:v>0.38</c:v>
                </c:pt>
                <c:pt idx="14">
                  <c:v>0.28000000000000003</c:v>
                </c:pt>
                <c:pt idx="15">
                  <c:v>0.31</c:v>
                </c:pt>
                <c:pt idx="16">
                  <c:v>0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61F-42E7-9838-167F9789BF0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333483064"/>
        <c:axId val="333483456"/>
      </c:barChart>
      <c:catAx>
        <c:axId val="333483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ayer numb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3483456"/>
        <c:crosses val="autoZero"/>
        <c:auto val="1"/>
        <c:lblAlgn val="ctr"/>
        <c:lblOffset val="100"/>
        <c:noMultiLvlLbl val="0"/>
      </c:catAx>
      <c:valAx>
        <c:axId val="33348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3483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1064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064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4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1197" kern="120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/>
    <cs:effectRef idx="1"/>
    <cs:fontRef idx="minor">
      <a:schemeClr val="dk1"/>
    </cs:fontRef>
    <cs:spPr>
      <a:ln w="9525" cap="flat" cmpd="sng" algn="ctr">
        <a:solidFill>
          <a:schemeClr val="phClr">
            <a:alpha val="70000"/>
          </a:schemeClr>
        </a:solidFill>
        <a:prstDash val="sysDot"/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rnd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0" baseline="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>
              <a:alpha val="0"/>
            </a:schemeClr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5000"/>
            <a:lumOff val="75000"/>
          </a:schemeClr>
        </a:solidFill>
        <a:round/>
      </a:ln>
    </cs:spPr>
    <cs:defRPr sz="1197" kern="1200" spc="0" baseline="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1254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55984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6051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771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Smaller DNNs require less communication across servers during distributed training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bandwidth to export a new model from the cloud to an autonomous car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 Smaller DNNs are more feasible to deploy on FPGAs and other hardware with limited memory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887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Watercolor Splat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97C41DB-FEEA-F04B-99AA-98BA881898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-1235887" y="5414139"/>
            <a:ext cx="5387859" cy="46953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BA25CD-47D8-524B-A632-1CB1A92D7AE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6428652" y="5538421"/>
            <a:ext cx="5387859" cy="46953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9A2897-D021-3049-B9AB-0A4141258E0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8989117" y="5671701"/>
            <a:ext cx="5387859" cy="4695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4B9BDC-690C-7C45-B709-3D9E2E870D5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2464532" y="5169524"/>
            <a:ext cx="5387859" cy="469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85993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15661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3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  <p:sldLayoutId id="2147483664" r:id="rId15"/>
    <p:sldLayoutId id="214748366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2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/>
          <a:srcRect b="20970"/>
          <a:stretch/>
        </p:blipFill>
        <p:spPr bwMode="auto">
          <a:xfrm>
            <a:off x="1973580" y="1787160"/>
            <a:ext cx="7707630" cy="34872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7140" y="5263333"/>
            <a:ext cx="6537007" cy="1594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MAC operations as there are zeros in the prediction mask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31764" y="5274406"/>
            <a:ext cx="6096000" cy="8508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421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56x25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different 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7983226" y="1391422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655" y="4089697"/>
          <a:ext cx="27400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655" y="4089697"/>
                        <a:ext cx="2740025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90683"/>
              </p:ext>
            </p:extLst>
          </p:nvPr>
        </p:nvGraphicFramePr>
        <p:xfrm>
          <a:off x="2575015" y="5442784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15" y="5442784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826711" y="4755472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 rot="325116">
            <a:off x="8154050" y="701299"/>
            <a:ext cx="2864537" cy="1870772"/>
            <a:chOff x="8068676" y="1122134"/>
            <a:chExt cx="3043090" cy="2089611"/>
          </a:xfrm>
        </p:grpSpPr>
        <p:grpSp>
          <p:nvGrpSpPr>
            <p:cNvPr id="9" name="Group 8"/>
            <p:cNvGrpSpPr/>
            <p:nvPr/>
          </p:nvGrpSpPr>
          <p:grpSpPr>
            <a:xfrm>
              <a:off x="8068676" y="1918811"/>
              <a:ext cx="926502" cy="697043"/>
              <a:chOff x="8068676" y="1918811"/>
              <a:chExt cx="926502" cy="697043"/>
            </a:xfrm>
          </p:grpSpPr>
          <p:sp>
            <p:nvSpPr>
              <p:cNvPr id="8" name="Rectangle 7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8602656" y="1524611"/>
              <a:ext cx="926502" cy="697043"/>
              <a:chOff x="8068676" y="1918811"/>
              <a:chExt cx="926502" cy="697043"/>
            </a:xfrm>
          </p:grpSpPr>
          <p:sp>
            <p:nvSpPr>
              <p:cNvPr id="17" name="Rectangle 16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8602656" y="2225949"/>
              <a:ext cx="926502" cy="697043"/>
              <a:chOff x="8068676" y="1918811"/>
              <a:chExt cx="926502" cy="697043"/>
            </a:xfrm>
          </p:grpSpPr>
          <p:sp>
            <p:nvSpPr>
              <p:cNvPr id="33" name="Rectangle 32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9130192" y="1820085"/>
              <a:ext cx="926502" cy="697043"/>
              <a:chOff x="8068676" y="1918811"/>
              <a:chExt cx="926502" cy="697043"/>
            </a:xfrm>
          </p:grpSpPr>
          <p:sp>
            <p:nvSpPr>
              <p:cNvPr id="39" name="Rectangle 3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9136128" y="2514702"/>
              <a:ext cx="926502" cy="697043"/>
              <a:chOff x="8068676" y="1918811"/>
              <a:chExt cx="926502" cy="697043"/>
            </a:xfrm>
          </p:grpSpPr>
          <p:sp>
            <p:nvSpPr>
              <p:cNvPr id="44" name="Rectangle 4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9662307" y="2103154"/>
              <a:ext cx="926502" cy="697043"/>
              <a:chOff x="8068676" y="1918811"/>
              <a:chExt cx="926502" cy="697043"/>
            </a:xfrm>
          </p:grpSpPr>
          <p:sp>
            <p:nvSpPr>
              <p:cNvPr id="49" name="Rectangle 4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9146302" y="1122134"/>
              <a:ext cx="926502" cy="697043"/>
              <a:chOff x="8068676" y="1918811"/>
              <a:chExt cx="926502" cy="697043"/>
            </a:xfrm>
          </p:grpSpPr>
          <p:sp>
            <p:nvSpPr>
              <p:cNvPr id="54" name="Rectangle 5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9667394" y="1418020"/>
              <a:ext cx="926502" cy="697043"/>
              <a:chOff x="8068676" y="1918811"/>
              <a:chExt cx="926502" cy="697043"/>
            </a:xfrm>
          </p:grpSpPr>
          <p:sp>
            <p:nvSpPr>
              <p:cNvPr id="59" name="Rectangle 5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0185264" y="1713912"/>
              <a:ext cx="926502" cy="697043"/>
              <a:chOff x="8068676" y="1918811"/>
              <a:chExt cx="926502" cy="697043"/>
            </a:xfrm>
          </p:grpSpPr>
          <p:sp>
            <p:nvSpPr>
              <p:cNvPr id="64" name="Rectangle 6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8" name="Group 67"/>
          <p:cNvGrpSpPr/>
          <p:nvPr/>
        </p:nvGrpSpPr>
        <p:grpSpPr>
          <a:xfrm rot="325116">
            <a:off x="8202645" y="71310"/>
            <a:ext cx="2864537" cy="1870772"/>
            <a:chOff x="8068676" y="1122134"/>
            <a:chExt cx="3043090" cy="2089611"/>
          </a:xfrm>
        </p:grpSpPr>
        <p:grpSp>
          <p:nvGrpSpPr>
            <p:cNvPr id="69" name="Group 68"/>
            <p:cNvGrpSpPr/>
            <p:nvPr/>
          </p:nvGrpSpPr>
          <p:grpSpPr>
            <a:xfrm>
              <a:off x="8068676" y="1918811"/>
              <a:ext cx="926502" cy="697043"/>
              <a:chOff x="8068676" y="1918811"/>
              <a:chExt cx="926502" cy="697043"/>
            </a:xfrm>
          </p:grpSpPr>
          <p:sp>
            <p:nvSpPr>
              <p:cNvPr id="111" name="Rectangle 110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8602656" y="1524611"/>
              <a:ext cx="926502" cy="697043"/>
              <a:chOff x="8068676" y="1918811"/>
              <a:chExt cx="926502" cy="697043"/>
            </a:xfrm>
          </p:grpSpPr>
          <p:sp>
            <p:nvSpPr>
              <p:cNvPr id="107" name="Rectangle 106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8602656" y="2225949"/>
              <a:ext cx="926502" cy="697043"/>
              <a:chOff x="8068676" y="1918811"/>
              <a:chExt cx="926502" cy="697043"/>
            </a:xfrm>
          </p:grpSpPr>
          <p:sp>
            <p:nvSpPr>
              <p:cNvPr id="102" name="Rectangle 101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9130192" y="1820085"/>
              <a:ext cx="926502" cy="697043"/>
              <a:chOff x="8068676" y="1918811"/>
              <a:chExt cx="926502" cy="697043"/>
            </a:xfrm>
          </p:grpSpPr>
          <p:sp>
            <p:nvSpPr>
              <p:cNvPr id="98" name="Rectangle 97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9136128" y="2514702"/>
              <a:ext cx="926502" cy="697043"/>
              <a:chOff x="8068676" y="1918811"/>
              <a:chExt cx="926502" cy="697043"/>
            </a:xfrm>
          </p:grpSpPr>
          <p:sp>
            <p:nvSpPr>
              <p:cNvPr id="94" name="Rectangle 9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9662307" y="2103154"/>
              <a:ext cx="926502" cy="697043"/>
              <a:chOff x="8068676" y="1918811"/>
              <a:chExt cx="926502" cy="697043"/>
            </a:xfrm>
          </p:grpSpPr>
          <p:sp>
            <p:nvSpPr>
              <p:cNvPr id="90" name="Rectangle 89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9146302" y="1122134"/>
              <a:ext cx="926502" cy="697043"/>
              <a:chOff x="8068676" y="1918811"/>
              <a:chExt cx="926502" cy="697043"/>
            </a:xfrm>
          </p:grpSpPr>
          <p:sp>
            <p:nvSpPr>
              <p:cNvPr id="86" name="Rectangle 85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9667394" y="1418020"/>
              <a:ext cx="926502" cy="697043"/>
              <a:chOff x="8068676" y="1918811"/>
              <a:chExt cx="926502" cy="697043"/>
            </a:xfrm>
          </p:grpSpPr>
          <p:sp>
            <p:nvSpPr>
              <p:cNvPr id="82" name="Rectangle 81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10185264" y="1713912"/>
              <a:ext cx="926502" cy="697043"/>
              <a:chOff x="8068676" y="1918811"/>
              <a:chExt cx="926502" cy="697043"/>
            </a:xfrm>
          </p:grpSpPr>
          <p:sp>
            <p:nvSpPr>
              <p:cNvPr id="78" name="Rectangle 77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54958" y="139478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8022" y="230569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464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92974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devise a Greedy optimization scheme, running in 4 modes of Granularity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9" name="Picture 8"/>
          <p:cNvPicPr/>
          <p:nvPr/>
        </p:nvPicPr>
        <p:blipFill rotWithShape="1">
          <a:blip r:embed="rId3"/>
          <a:srcRect l="4520" t="30701" r="2864" b="19072"/>
          <a:stretch/>
        </p:blipFill>
        <p:spPr bwMode="auto">
          <a:xfrm>
            <a:off x="3499974" y="2939970"/>
            <a:ext cx="5748200" cy="18454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4"/>
          <a:srcRect l="15963" t="27942" r="14894" b="15881"/>
          <a:stretch/>
        </p:blipFill>
        <p:spPr bwMode="auto">
          <a:xfrm>
            <a:off x="3955316" y="4785432"/>
            <a:ext cx="4455002" cy="19574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424655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7866161" y="512642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66162" y="4659980"/>
            <a:ext cx="3568221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ranularity </a:t>
            </a:r>
            <a:r>
              <a:rPr lang="en-US" sz="2133" b="1" spc="151" dirty="0" err="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Thrershold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93777" y="512642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0304" y="4659980"/>
            <a:ext cx="336598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err="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AcceptableError</a:t>
            </a:r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Rate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66161" y="271583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66162" y="2249391"/>
            <a:ext cx="2956835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ptimization Mode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93777" y="271583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93779" y="2249391"/>
            <a:ext cx="1399037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Network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35311" y="512642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03298" y="4621465"/>
            <a:ext cx="1973297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35311" y="2715838"/>
            <a:ext cx="2692823" cy="334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r>
              <a:rPr lang="en-US" sz="1467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</a:t>
            </a:r>
            <a:r>
              <a:rPr lang="en-US" sz="1467" dirty="0" err="1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Inna</a:t>
            </a:r>
            <a:endParaRPr lang="en-US" sz="1467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35313" y="2249391"/>
            <a:ext cx="130926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Dataset</a:t>
            </a:r>
            <a:endParaRPr lang="en-US" sz="2133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3" name="Shape 2552"/>
          <p:cNvSpPr/>
          <p:nvPr/>
        </p:nvSpPr>
        <p:spPr>
          <a:xfrm>
            <a:off x="4935312" y="1569121"/>
            <a:ext cx="537944" cy="4890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8360"/>
                </a:moveTo>
                <a:cubicBezTo>
                  <a:pt x="9864" y="18360"/>
                  <a:pt x="8922" y="18237"/>
                  <a:pt x="7998" y="17995"/>
                </a:cubicBezTo>
                <a:cubicBezTo>
                  <a:pt x="7923" y="17975"/>
                  <a:pt x="7846" y="17965"/>
                  <a:pt x="7770" y="17965"/>
                </a:cubicBezTo>
                <a:cubicBezTo>
                  <a:pt x="7646" y="17965"/>
                  <a:pt x="7522" y="17991"/>
                  <a:pt x="7406" y="18043"/>
                </a:cubicBezTo>
                <a:lnTo>
                  <a:pt x="3352" y="19826"/>
                </a:lnTo>
                <a:lnTo>
                  <a:pt x="4013" y="16735"/>
                </a:lnTo>
                <a:cubicBezTo>
                  <a:pt x="4098" y="16339"/>
                  <a:pt x="3972" y="15924"/>
                  <a:pt x="3689" y="15662"/>
                </a:cubicBezTo>
                <a:cubicBezTo>
                  <a:pt x="1944" y="14045"/>
                  <a:pt x="982" y="11934"/>
                  <a:pt x="982" y="9720"/>
                </a:cubicBezTo>
                <a:cubicBezTo>
                  <a:pt x="982" y="4956"/>
                  <a:pt x="5387" y="1080"/>
                  <a:pt x="10800" y="1080"/>
                </a:cubicBezTo>
                <a:cubicBezTo>
                  <a:pt x="16214" y="1080"/>
                  <a:pt x="20618" y="4956"/>
                  <a:pt x="20618" y="9720"/>
                </a:cubicBezTo>
                <a:cubicBezTo>
                  <a:pt x="20618" y="14484"/>
                  <a:pt x="16214" y="18360"/>
                  <a:pt x="10800" y="18360"/>
                </a:cubicBezTo>
                <a:moveTo>
                  <a:pt x="10800" y="0"/>
                </a:moveTo>
                <a:cubicBezTo>
                  <a:pt x="4835" y="0"/>
                  <a:pt x="0" y="4352"/>
                  <a:pt x="0" y="9720"/>
                </a:cubicBezTo>
                <a:cubicBezTo>
                  <a:pt x="0" y="12353"/>
                  <a:pt x="1168" y="14738"/>
                  <a:pt x="3057" y="16488"/>
                </a:cubicBezTo>
                <a:lnTo>
                  <a:pt x="1964" y="21600"/>
                </a:lnTo>
                <a:lnTo>
                  <a:pt x="7770" y="19046"/>
                </a:lnTo>
                <a:cubicBezTo>
                  <a:pt x="8732" y="19298"/>
                  <a:pt x="9747" y="19440"/>
                  <a:pt x="10800" y="19440"/>
                </a:cubicBezTo>
                <a:cubicBezTo>
                  <a:pt x="16765" y="19440"/>
                  <a:pt x="21600" y="15089"/>
                  <a:pt x="21600" y="9720"/>
                </a:cubicBezTo>
                <a:cubicBezTo>
                  <a:pt x="21600" y="4352"/>
                  <a:pt x="16765" y="0"/>
                  <a:pt x="10800" y="0"/>
                </a:cubicBezTo>
              </a:path>
            </a:pathLst>
          </a:custGeom>
          <a:solidFill>
            <a:schemeClr val="accent2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4" name="Shape 2579"/>
          <p:cNvSpPr/>
          <p:nvPr/>
        </p:nvSpPr>
        <p:spPr>
          <a:xfrm>
            <a:off x="1993777" y="1513065"/>
            <a:ext cx="537944" cy="5379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6257" y="18984"/>
                </a:moveTo>
                <a:lnTo>
                  <a:pt x="11380" y="15408"/>
                </a:lnTo>
                <a:lnTo>
                  <a:pt x="10800" y="14983"/>
                </a:lnTo>
                <a:lnTo>
                  <a:pt x="10219" y="15408"/>
                </a:lnTo>
                <a:lnTo>
                  <a:pt x="5343" y="18984"/>
                </a:lnTo>
                <a:lnTo>
                  <a:pt x="7313" y="13075"/>
                </a:lnTo>
                <a:lnTo>
                  <a:pt x="7534" y="12411"/>
                </a:lnTo>
                <a:lnTo>
                  <a:pt x="6980" y="11985"/>
                </a:lnTo>
                <a:lnTo>
                  <a:pt x="2887" y="8836"/>
                </a:lnTo>
                <a:lnTo>
                  <a:pt x="8535" y="8836"/>
                </a:lnTo>
                <a:lnTo>
                  <a:pt x="8774" y="8199"/>
                </a:lnTo>
                <a:lnTo>
                  <a:pt x="10800" y="2796"/>
                </a:lnTo>
                <a:lnTo>
                  <a:pt x="12826" y="8199"/>
                </a:lnTo>
                <a:lnTo>
                  <a:pt x="13065" y="8836"/>
                </a:lnTo>
                <a:lnTo>
                  <a:pt x="18714" y="8836"/>
                </a:lnTo>
                <a:lnTo>
                  <a:pt x="14619" y="11985"/>
                </a:lnTo>
                <a:lnTo>
                  <a:pt x="14066" y="12411"/>
                </a:lnTo>
                <a:cubicBezTo>
                  <a:pt x="14066" y="12411"/>
                  <a:pt x="16257" y="18984"/>
                  <a:pt x="16257" y="18984"/>
                </a:cubicBezTo>
                <a:close/>
                <a:moveTo>
                  <a:pt x="21600" y="7855"/>
                </a:moveTo>
                <a:lnTo>
                  <a:pt x="13745" y="7855"/>
                </a:lnTo>
                <a:lnTo>
                  <a:pt x="10800" y="0"/>
                </a:lnTo>
                <a:lnTo>
                  <a:pt x="7855" y="7855"/>
                </a:lnTo>
                <a:lnTo>
                  <a:pt x="0" y="7855"/>
                </a:lnTo>
                <a:lnTo>
                  <a:pt x="6382" y="12764"/>
                </a:lnTo>
                <a:lnTo>
                  <a:pt x="3436" y="21600"/>
                </a:lnTo>
                <a:lnTo>
                  <a:pt x="10800" y="16200"/>
                </a:lnTo>
                <a:lnTo>
                  <a:pt x="18164" y="21600"/>
                </a:lnTo>
                <a:lnTo>
                  <a:pt x="15218" y="12764"/>
                </a:lnTo>
                <a:cubicBezTo>
                  <a:pt x="15218" y="12764"/>
                  <a:pt x="21600" y="7855"/>
                  <a:pt x="21600" y="7855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5" name="Shape 2587"/>
          <p:cNvSpPr/>
          <p:nvPr/>
        </p:nvSpPr>
        <p:spPr>
          <a:xfrm>
            <a:off x="1993777" y="4048005"/>
            <a:ext cx="537944" cy="5379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281" y="19846"/>
                </a:moveTo>
                <a:lnTo>
                  <a:pt x="9413" y="12882"/>
                </a:lnTo>
                <a:lnTo>
                  <a:pt x="19655" y="2640"/>
                </a:lnTo>
                <a:cubicBezTo>
                  <a:pt x="19655" y="2640"/>
                  <a:pt x="12281" y="19846"/>
                  <a:pt x="12281" y="19846"/>
                </a:cubicBezTo>
                <a:close/>
                <a:moveTo>
                  <a:pt x="1755" y="9320"/>
                </a:moveTo>
                <a:lnTo>
                  <a:pt x="18960" y="1945"/>
                </a:lnTo>
                <a:lnTo>
                  <a:pt x="8719" y="12187"/>
                </a:lnTo>
                <a:cubicBezTo>
                  <a:pt x="8719" y="12187"/>
                  <a:pt x="1755" y="9320"/>
                  <a:pt x="1755" y="9320"/>
                </a:cubicBezTo>
                <a:close/>
                <a:moveTo>
                  <a:pt x="21600" y="491"/>
                </a:moveTo>
                <a:cubicBezTo>
                  <a:pt x="21600" y="220"/>
                  <a:pt x="21380" y="0"/>
                  <a:pt x="21109" y="0"/>
                </a:cubicBezTo>
                <a:cubicBezTo>
                  <a:pt x="21034" y="0"/>
                  <a:pt x="20964" y="20"/>
                  <a:pt x="20900" y="52"/>
                </a:cubicBezTo>
                <a:lnTo>
                  <a:pt x="20898" y="48"/>
                </a:lnTo>
                <a:lnTo>
                  <a:pt x="302" y="8875"/>
                </a:lnTo>
                <a:cubicBezTo>
                  <a:pt x="301" y="8875"/>
                  <a:pt x="299" y="8876"/>
                  <a:pt x="297" y="8877"/>
                </a:cubicBezTo>
                <a:lnTo>
                  <a:pt x="280" y="8885"/>
                </a:lnTo>
                <a:lnTo>
                  <a:pt x="281" y="8887"/>
                </a:lnTo>
                <a:cubicBezTo>
                  <a:pt x="116" y="8967"/>
                  <a:pt x="0" y="9132"/>
                  <a:pt x="0" y="9327"/>
                </a:cubicBezTo>
                <a:cubicBezTo>
                  <a:pt x="0" y="9550"/>
                  <a:pt x="151" y="9731"/>
                  <a:pt x="355" y="9791"/>
                </a:cubicBezTo>
                <a:lnTo>
                  <a:pt x="353" y="9799"/>
                </a:lnTo>
                <a:lnTo>
                  <a:pt x="8462" y="13138"/>
                </a:lnTo>
                <a:lnTo>
                  <a:pt x="11801" y="21248"/>
                </a:lnTo>
                <a:lnTo>
                  <a:pt x="11809" y="21245"/>
                </a:lnTo>
                <a:cubicBezTo>
                  <a:pt x="11869" y="21449"/>
                  <a:pt x="12050" y="21600"/>
                  <a:pt x="12273" y="21600"/>
                </a:cubicBezTo>
                <a:cubicBezTo>
                  <a:pt x="12468" y="21600"/>
                  <a:pt x="12634" y="21484"/>
                  <a:pt x="12713" y="21319"/>
                </a:cubicBezTo>
                <a:lnTo>
                  <a:pt x="12716" y="21320"/>
                </a:lnTo>
                <a:lnTo>
                  <a:pt x="12723" y="21303"/>
                </a:lnTo>
                <a:cubicBezTo>
                  <a:pt x="12724" y="21301"/>
                  <a:pt x="12725" y="21300"/>
                  <a:pt x="12725" y="21298"/>
                </a:cubicBezTo>
                <a:lnTo>
                  <a:pt x="21553" y="702"/>
                </a:lnTo>
                <a:lnTo>
                  <a:pt x="21547" y="699"/>
                </a:lnTo>
                <a:cubicBezTo>
                  <a:pt x="21578" y="636"/>
                  <a:pt x="21600" y="567"/>
                  <a:pt x="21600" y="491"/>
                </a:cubicBezTo>
                <a:moveTo>
                  <a:pt x="7855" y="16200"/>
                </a:moveTo>
                <a:cubicBezTo>
                  <a:pt x="7719" y="16200"/>
                  <a:pt x="7596" y="16255"/>
                  <a:pt x="7507" y="16344"/>
                </a:cubicBezTo>
                <a:lnTo>
                  <a:pt x="6035" y="17817"/>
                </a:lnTo>
                <a:cubicBezTo>
                  <a:pt x="5946" y="17905"/>
                  <a:pt x="5891" y="18029"/>
                  <a:pt x="5891" y="18164"/>
                </a:cubicBezTo>
                <a:cubicBezTo>
                  <a:pt x="5891" y="18435"/>
                  <a:pt x="6111" y="18655"/>
                  <a:pt x="6382" y="18655"/>
                </a:cubicBezTo>
                <a:cubicBezTo>
                  <a:pt x="6517" y="18655"/>
                  <a:pt x="6640" y="18600"/>
                  <a:pt x="6729" y="18511"/>
                </a:cubicBezTo>
                <a:lnTo>
                  <a:pt x="8202" y="17038"/>
                </a:lnTo>
                <a:cubicBezTo>
                  <a:pt x="8291" y="16950"/>
                  <a:pt x="8345" y="16827"/>
                  <a:pt x="8345" y="16691"/>
                </a:cubicBezTo>
                <a:cubicBezTo>
                  <a:pt x="8345" y="16420"/>
                  <a:pt x="8126" y="16200"/>
                  <a:pt x="7855" y="16200"/>
                </a:cubicBezTo>
                <a:moveTo>
                  <a:pt x="7855" y="14237"/>
                </a:moveTo>
                <a:cubicBezTo>
                  <a:pt x="7855" y="13966"/>
                  <a:pt x="7635" y="13745"/>
                  <a:pt x="7364" y="13745"/>
                </a:cubicBezTo>
                <a:cubicBezTo>
                  <a:pt x="7228" y="13745"/>
                  <a:pt x="7105" y="13801"/>
                  <a:pt x="7017" y="13889"/>
                </a:cubicBezTo>
                <a:lnTo>
                  <a:pt x="2107" y="18798"/>
                </a:lnTo>
                <a:cubicBezTo>
                  <a:pt x="2019" y="18888"/>
                  <a:pt x="1964" y="19011"/>
                  <a:pt x="1964" y="19145"/>
                </a:cubicBezTo>
                <a:cubicBezTo>
                  <a:pt x="1964" y="19417"/>
                  <a:pt x="2184" y="19636"/>
                  <a:pt x="2455" y="19636"/>
                </a:cubicBezTo>
                <a:cubicBezTo>
                  <a:pt x="2590" y="19636"/>
                  <a:pt x="2713" y="19582"/>
                  <a:pt x="2802" y="19493"/>
                </a:cubicBezTo>
                <a:lnTo>
                  <a:pt x="7711" y="14583"/>
                </a:lnTo>
                <a:cubicBezTo>
                  <a:pt x="7800" y="14495"/>
                  <a:pt x="7855" y="14372"/>
                  <a:pt x="7855" y="14237"/>
                </a:cubicBezTo>
                <a:moveTo>
                  <a:pt x="4765" y="14583"/>
                </a:moveTo>
                <a:lnTo>
                  <a:pt x="5256" y="14093"/>
                </a:lnTo>
                <a:cubicBezTo>
                  <a:pt x="5345" y="14004"/>
                  <a:pt x="5400" y="13881"/>
                  <a:pt x="5400" y="13745"/>
                </a:cubicBezTo>
                <a:cubicBezTo>
                  <a:pt x="5400" y="13475"/>
                  <a:pt x="5180" y="13255"/>
                  <a:pt x="4909" y="13255"/>
                </a:cubicBezTo>
                <a:cubicBezTo>
                  <a:pt x="4774" y="13255"/>
                  <a:pt x="4651" y="13310"/>
                  <a:pt x="4562" y="13398"/>
                </a:cubicBezTo>
                <a:lnTo>
                  <a:pt x="4071" y="13889"/>
                </a:lnTo>
                <a:cubicBezTo>
                  <a:pt x="3982" y="13979"/>
                  <a:pt x="3927" y="14101"/>
                  <a:pt x="3927" y="14237"/>
                </a:cubicBezTo>
                <a:cubicBezTo>
                  <a:pt x="3927" y="14507"/>
                  <a:pt x="4147" y="14727"/>
                  <a:pt x="4418" y="14727"/>
                </a:cubicBezTo>
                <a:cubicBezTo>
                  <a:pt x="4554" y="14727"/>
                  <a:pt x="4676" y="14673"/>
                  <a:pt x="4765" y="14583"/>
                </a:cubicBezTo>
              </a:path>
            </a:pathLst>
          </a:custGeom>
          <a:solidFill>
            <a:schemeClr val="accent4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6" name="Shape 2588"/>
          <p:cNvSpPr/>
          <p:nvPr/>
        </p:nvSpPr>
        <p:spPr>
          <a:xfrm>
            <a:off x="4935312" y="4048006"/>
            <a:ext cx="537944" cy="4890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182" y="12420"/>
                </a:moveTo>
                <a:cubicBezTo>
                  <a:pt x="16368" y="12420"/>
                  <a:pt x="15709" y="11694"/>
                  <a:pt x="15709" y="10800"/>
                </a:cubicBezTo>
                <a:cubicBezTo>
                  <a:pt x="15709" y="9906"/>
                  <a:pt x="16368" y="9180"/>
                  <a:pt x="17182" y="9180"/>
                </a:cubicBezTo>
                <a:cubicBezTo>
                  <a:pt x="17995" y="9180"/>
                  <a:pt x="18655" y="9906"/>
                  <a:pt x="18655" y="10800"/>
                </a:cubicBezTo>
                <a:cubicBezTo>
                  <a:pt x="18655" y="11694"/>
                  <a:pt x="17995" y="12420"/>
                  <a:pt x="17182" y="12420"/>
                </a:cubicBezTo>
                <a:moveTo>
                  <a:pt x="21109" y="10260"/>
                </a:moveTo>
                <a:lnTo>
                  <a:pt x="19587" y="10260"/>
                </a:lnTo>
                <a:cubicBezTo>
                  <a:pt x="19360" y="9028"/>
                  <a:pt x="18369" y="8100"/>
                  <a:pt x="17182" y="8100"/>
                </a:cubicBezTo>
                <a:cubicBezTo>
                  <a:pt x="15994" y="8100"/>
                  <a:pt x="15004" y="9028"/>
                  <a:pt x="14777" y="10260"/>
                </a:cubicBezTo>
                <a:lnTo>
                  <a:pt x="491" y="10260"/>
                </a:lnTo>
                <a:cubicBezTo>
                  <a:pt x="220" y="10260"/>
                  <a:pt x="0" y="10502"/>
                  <a:pt x="0" y="10800"/>
                </a:cubicBezTo>
                <a:cubicBezTo>
                  <a:pt x="0" y="11098"/>
                  <a:pt x="220" y="11340"/>
                  <a:pt x="491" y="11340"/>
                </a:cubicBezTo>
                <a:lnTo>
                  <a:pt x="14777" y="11340"/>
                </a:lnTo>
                <a:cubicBezTo>
                  <a:pt x="15004" y="12572"/>
                  <a:pt x="15994" y="13500"/>
                  <a:pt x="17182" y="13500"/>
                </a:cubicBezTo>
                <a:cubicBezTo>
                  <a:pt x="18369" y="13500"/>
                  <a:pt x="19360" y="12572"/>
                  <a:pt x="19587" y="11340"/>
                </a:cubicBezTo>
                <a:lnTo>
                  <a:pt x="21109" y="11340"/>
                </a:lnTo>
                <a:cubicBezTo>
                  <a:pt x="21380" y="11340"/>
                  <a:pt x="21600" y="11098"/>
                  <a:pt x="21600" y="10800"/>
                </a:cubicBezTo>
                <a:cubicBezTo>
                  <a:pt x="21600" y="10502"/>
                  <a:pt x="21380" y="10260"/>
                  <a:pt x="21109" y="10260"/>
                </a:cubicBezTo>
                <a:moveTo>
                  <a:pt x="5400" y="1080"/>
                </a:moveTo>
                <a:cubicBezTo>
                  <a:pt x="6214" y="1080"/>
                  <a:pt x="6873" y="1806"/>
                  <a:pt x="6873" y="2700"/>
                </a:cubicBezTo>
                <a:cubicBezTo>
                  <a:pt x="6873" y="3595"/>
                  <a:pt x="6214" y="4320"/>
                  <a:pt x="5400" y="4320"/>
                </a:cubicBezTo>
                <a:cubicBezTo>
                  <a:pt x="4586" y="4320"/>
                  <a:pt x="3927" y="3595"/>
                  <a:pt x="3927" y="2700"/>
                </a:cubicBezTo>
                <a:cubicBezTo>
                  <a:pt x="3927" y="1806"/>
                  <a:pt x="4586" y="1080"/>
                  <a:pt x="5400" y="1080"/>
                </a:cubicBezTo>
                <a:moveTo>
                  <a:pt x="491" y="3240"/>
                </a:moveTo>
                <a:lnTo>
                  <a:pt x="2995" y="3240"/>
                </a:lnTo>
                <a:cubicBezTo>
                  <a:pt x="3222" y="4472"/>
                  <a:pt x="4213" y="5400"/>
                  <a:pt x="5400" y="5400"/>
                </a:cubicBezTo>
                <a:cubicBezTo>
                  <a:pt x="6587" y="5400"/>
                  <a:pt x="7578" y="4472"/>
                  <a:pt x="7805" y="3240"/>
                </a:cubicBezTo>
                <a:lnTo>
                  <a:pt x="21109" y="3240"/>
                </a:lnTo>
                <a:cubicBezTo>
                  <a:pt x="21380" y="3240"/>
                  <a:pt x="21600" y="2999"/>
                  <a:pt x="21600" y="2700"/>
                </a:cubicBezTo>
                <a:cubicBezTo>
                  <a:pt x="21600" y="2402"/>
                  <a:pt x="21380" y="2160"/>
                  <a:pt x="21109" y="2160"/>
                </a:cubicBezTo>
                <a:lnTo>
                  <a:pt x="7805" y="2160"/>
                </a:lnTo>
                <a:cubicBezTo>
                  <a:pt x="7578" y="928"/>
                  <a:pt x="6587" y="0"/>
                  <a:pt x="5400" y="0"/>
                </a:cubicBezTo>
                <a:cubicBezTo>
                  <a:pt x="4213" y="0"/>
                  <a:pt x="3222" y="928"/>
                  <a:pt x="2995" y="2160"/>
                </a:cubicBezTo>
                <a:lnTo>
                  <a:pt x="491" y="2160"/>
                </a:lnTo>
                <a:cubicBezTo>
                  <a:pt x="220" y="2160"/>
                  <a:pt x="0" y="2402"/>
                  <a:pt x="0" y="2700"/>
                </a:cubicBezTo>
                <a:cubicBezTo>
                  <a:pt x="0" y="2999"/>
                  <a:pt x="220" y="3240"/>
                  <a:pt x="491" y="3240"/>
                </a:cubicBezTo>
                <a:moveTo>
                  <a:pt x="9327" y="20519"/>
                </a:moveTo>
                <a:cubicBezTo>
                  <a:pt x="8514" y="20519"/>
                  <a:pt x="7855" y="19794"/>
                  <a:pt x="7855" y="18899"/>
                </a:cubicBezTo>
                <a:cubicBezTo>
                  <a:pt x="7855" y="18005"/>
                  <a:pt x="8514" y="17279"/>
                  <a:pt x="9327" y="17279"/>
                </a:cubicBezTo>
                <a:cubicBezTo>
                  <a:pt x="10141" y="17279"/>
                  <a:pt x="10800" y="18005"/>
                  <a:pt x="10800" y="18899"/>
                </a:cubicBezTo>
                <a:cubicBezTo>
                  <a:pt x="10800" y="19794"/>
                  <a:pt x="10141" y="20519"/>
                  <a:pt x="9327" y="20519"/>
                </a:cubicBezTo>
                <a:moveTo>
                  <a:pt x="21109" y="18359"/>
                </a:moveTo>
                <a:lnTo>
                  <a:pt x="11732" y="18359"/>
                </a:lnTo>
                <a:cubicBezTo>
                  <a:pt x="11505" y="17127"/>
                  <a:pt x="10515" y="16199"/>
                  <a:pt x="9327" y="16199"/>
                </a:cubicBezTo>
                <a:cubicBezTo>
                  <a:pt x="8140" y="16199"/>
                  <a:pt x="7150" y="17127"/>
                  <a:pt x="6922" y="18359"/>
                </a:cubicBezTo>
                <a:lnTo>
                  <a:pt x="491" y="18359"/>
                </a:lnTo>
                <a:cubicBezTo>
                  <a:pt x="220" y="18359"/>
                  <a:pt x="0" y="18601"/>
                  <a:pt x="0" y="18899"/>
                </a:cubicBezTo>
                <a:cubicBezTo>
                  <a:pt x="0" y="19198"/>
                  <a:pt x="220" y="19439"/>
                  <a:pt x="491" y="19439"/>
                </a:cubicBezTo>
                <a:lnTo>
                  <a:pt x="6922" y="19439"/>
                </a:lnTo>
                <a:cubicBezTo>
                  <a:pt x="7150" y="20672"/>
                  <a:pt x="8140" y="21600"/>
                  <a:pt x="9327" y="21600"/>
                </a:cubicBezTo>
                <a:cubicBezTo>
                  <a:pt x="10515" y="21600"/>
                  <a:pt x="11505" y="20672"/>
                  <a:pt x="11732" y="19439"/>
                </a:cubicBezTo>
                <a:lnTo>
                  <a:pt x="21109" y="19439"/>
                </a:lnTo>
                <a:cubicBezTo>
                  <a:pt x="21380" y="19439"/>
                  <a:pt x="21600" y="19198"/>
                  <a:pt x="21600" y="18899"/>
                </a:cubicBezTo>
                <a:cubicBezTo>
                  <a:pt x="21600" y="18601"/>
                  <a:pt x="21380" y="18359"/>
                  <a:pt x="21109" y="18359"/>
                </a:cubicBezTo>
              </a:path>
            </a:pathLst>
          </a:custGeom>
          <a:solidFill>
            <a:schemeClr val="accent3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7" name="Shape 2632"/>
          <p:cNvSpPr/>
          <p:nvPr/>
        </p:nvSpPr>
        <p:spPr>
          <a:xfrm>
            <a:off x="7866162" y="1544669"/>
            <a:ext cx="440137" cy="5379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7673"/>
                </a:moveTo>
                <a:cubicBezTo>
                  <a:pt x="4588" y="17673"/>
                  <a:pt x="1200" y="16051"/>
                  <a:pt x="1200" y="15218"/>
                </a:cubicBezTo>
                <a:cubicBezTo>
                  <a:pt x="1200" y="14690"/>
                  <a:pt x="1355" y="14275"/>
                  <a:pt x="1611" y="13896"/>
                </a:cubicBezTo>
                <a:cubicBezTo>
                  <a:pt x="3255" y="14967"/>
                  <a:pt x="6746" y="15709"/>
                  <a:pt x="10800" y="15709"/>
                </a:cubicBezTo>
                <a:cubicBezTo>
                  <a:pt x="14856" y="15709"/>
                  <a:pt x="18345" y="14966"/>
                  <a:pt x="19987" y="13894"/>
                </a:cubicBezTo>
                <a:cubicBezTo>
                  <a:pt x="20244" y="14273"/>
                  <a:pt x="20400" y="14689"/>
                  <a:pt x="20400" y="15218"/>
                </a:cubicBezTo>
                <a:cubicBezTo>
                  <a:pt x="20400" y="16051"/>
                  <a:pt x="17011" y="17673"/>
                  <a:pt x="10800" y="17673"/>
                </a:cubicBezTo>
                <a:moveTo>
                  <a:pt x="10800" y="20618"/>
                </a:moveTo>
                <a:cubicBezTo>
                  <a:pt x="9475" y="20618"/>
                  <a:pt x="8400" y="19739"/>
                  <a:pt x="8400" y="18655"/>
                </a:cubicBezTo>
                <a:cubicBezTo>
                  <a:pt x="8400" y="18625"/>
                  <a:pt x="8408" y="18597"/>
                  <a:pt x="8409" y="18567"/>
                </a:cubicBezTo>
                <a:cubicBezTo>
                  <a:pt x="9179" y="18623"/>
                  <a:pt x="9977" y="18655"/>
                  <a:pt x="10800" y="18655"/>
                </a:cubicBezTo>
                <a:cubicBezTo>
                  <a:pt x="11623" y="18655"/>
                  <a:pt x="12421" y="18623"/>
                  <a:pt x="13191" y="18567"/>
                </a:cubicBezTo>
                <a:cubicBezTo>
                  <a:pt x="13192" y="18597"/>
                  <a:pt x="13200" y="18625"/>
                  <a:pt x="13200" y="18655"/>
                </a:cubicBezTo>
                <a:cubicBezTo>
                  <a:pt x="13200" y="19739"/>
                  <a:pt x="12125" y="20618"/>
                  <a:pt x="10800" y="20618"/>
                </a:cubicBezTo>
                <a:moveTo>
                  <a:pt x="2948" y="12551"/>
                </a:moveTo>
                <a:cubicBezTo>
                  <a:pt x="4308" y="11388"/>
                  <a:pt x="6000" y="9939"/>
                  <a:pt x="6000" y="6873"/>
                </a:cubicBezTo>
                <a:cubicBezTo>
                  <a:pt x="6000" y="5232"/>
                  <a:pt x="7238" y="3825"/>
                  <a:pt x="8988" y="3239"/>
                </a:cubicBezTo>
                <a:cubicBezTo>
                  <a:pt x="9428" y="3657"/>
                  <a:pt x="10072" y="3927"/>
                  <a:pt x="10800" y="3927"/>
                </a:cubicBezTo>
                <a:cubicBezTo>
                  <a:pt x="11528" y="3927"/>
                  <a:pt x="12172" y="3657"/>
                  <a:pt x="12611" y="3239"/>
                </a:cubicBezTo>
                <a:cubicBezTo>
                  <a:pt x="14362" y="3825"/>
                  <a:pt x="15600" y="5232"/>
                  <a:pt x="15600" y="6873"/>
                </a:cubicBezTo>
                <a:cubicBezTo>
                  <a:pt x="15600" y="9939"/>
                  <a:pt x="17292" y="11388"/>
                  <a:pt x="18652" y="12551"/>
                </a:cubicBezTo>
                <a:cubicBezTo>
                  <a:pt x="18911" y="12773"/>
                  <a:pt x="19152" y="12979"/>
                  <a:pt x="19366" y="13183"/>
                </a:cubicBezTo>
                <a:cubicBezTo>
                  <a:pt x="18217" y="14077"/>
                  <a:pt x="14825" y="14727"/>
                  <a:pt x="10800" y="14727"/>
                </a:cubicBezTo>
                <a:cubicBezTo>
                  <a:pt x="6779" y="14727"/>
                  <a:pt x="3383" y="14079"/>
                  <a:pt x="2230" y="13186"/>
                </a:cubicBezTo>
                <a:cubicBezTo>
                  <a:pt x="2446" y="12981"/>
                  <a:pt x="2687" y="12774"/>
                  <a:pt x="2948" y="12551"/>
                </a:cubicBezTo>
                <a:moveTo>
                  <a:pt x="10800" y="982"/>
                </a:moveTo>
                <a:cubicBezTo>
                  <a:pt x="11462" y="982"/>
                  <a:pt x="12000" y="1422"/>
                  <a:pt x="12000" y="1964"/>
                </a:cubicBezTo>
                <a:cubicBezTo>
                  <a:pt x="12000" y="2506"/>
                  <a:pt x="11462" y="2945"/>
                  <a:pt x="10800" y="2945"/>
                </a:cubicBezTo>
                <a:cubicBezTo>
                  <a:pt x="10138" y="2945"/>
                  <a:pt x="9600" y="2506"/>
                  <a:pt x="9600" y="1964"/>
                </a:cubicBezTo>
                <a:cubicBezTo>
                  <a:pt x="9600" y="1422"/>
                  <a:pt x="10138" y="982"/>
                  <a:pt x="10800" y="982"/>
                </a:cubicBezTo>
                <a:moveTo>
                  <a:pt x="21600" y="15218"/>
                </a:moveTo>
                <a:cubicBezTo>
                  <a:pt x="21600" y="11782"/>
                  <a:pt x="16800" y="11782"/>
                  <a:pt x="16800" y="6873"/>
                </a:cubicBezTo>
                <a:cubicBezTo>
                  <a:pt x="16800" y="4845"/>
                  <a:pt x="15296" y="3105"/>
                  <a:pt x="13152" y="2356"/>
                </a:cubicBezTo>
                <a:cubicBezTo>
                  <a:pt x="13183" y="2229"/>
                  <a:pt x="13200" y="2098"/>
                  <a:pt x="13200" y="1964"/>
                </a:cubicBezTo>
                <a:cubicBezTo>
                  <a:pt x="13200" y="879"/>
                  <a:pt x="12125" y="0"/>
                  <a:pt x="10800" y="0"/>
                </a:cubicBezTo>
                <a:cubicBezTo>
                  <a:pt x="9475" y="0"/>
                  <a:pt x="8400" y="879"/>
                  <a:pt x="8400" y="1964"/>
                </a:cubicBezTo>
                <a:cubicBezTo>
                  <a:pt x="8400" y="2098"/>
                  <a:pt x="8417" y="2229"/>
                  <a:pt x="8448" y="2356"/>
                </a:cubicBezTo>
                <a:cubicBezTo>
                  <a:pt x="6304" y="3105"/>
                  <a:pt x="4800" y="4845"/>
                  <a:pt x="4800" y="6873"/>
                </a:cubicBezTo>
                <a:cubicBezTo>
                  <a:pt x="4800" y="11782"/>
                  <a:pt x="0" y="11782"/>
                  <a:pt x="0" y="15218"/>
                </a:cubicBezTo>
                <a:cubicBezTo>
                  <a:pt x="0" y="16716"/>
                  <a:pt x="3016" y="17986"/>
                  <a:pt x="7217" y="18457"/>
                </a:cubicBezTo>
                <a:cubicBezTo>
                  <a:pt x="7211" y="18523"/>
                  <a:pt x="7200" y="18587"/>
                  <a:pt x="7200" y="18655"/>
                </a:cubicBezTo>
                <a:cubicBezTo>
                  <a:pt x="7200" y="20282"/>
                  <a:pt x="8812" y="21600"/>
                  <a:pt x="10800" y="21600"/>
                </a:cubicBezTo>
                <a:cubicBezTo>
                  <a:pt x="12788" y="21600"/>
                  <a:pt x="14400" y="20282"/>
                  <a:pt x="14400" y="18655"/>
                </a:cubicBezTo>
                <a:cubicBezTo>
                  <a:pt x="14400" y="18587"/>
                  <a:pt x="14389" y="18523"/>
                  <a:pt x="14383" y="18457"/>
                </a:cubicBezTo>
                <a:cubicBezTo>
                  <a:pt x="18584" y="17986"/>
                  <a:pt x="21600" y="16716"/>
                  <a:pt x="21600" y="15218"/>
                </a:cubicBezTo>
              </a:path>
            </a:pathLst>
          </a:custGeom>
          <a:solidFill>
            <a:schemeClr val="accent3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8" name="Shape 2633"/>
          <p:cNvSpPr/>
          <p:nvPr/>
        </p:nvSpPr>
        <p:spPr>
          <a:xfrm>
            <a:off x="7866161" y="4048005"/>
            <a:ext cx="537944" cy="5379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44" y="18334"/>
                </a:moveTo>
                <a:lnTo>
                  <a:pt x="15583" y="6873"/>
                </a:lnTo>
                <a:lnTo>
                  <a:pt x="20168" y="6873"/>
                </a:lnTo>
                <a:cubicBezTo>
                  <a:pt x="20168" y="6873"/>
                  <a:pt x="12144" y="18334"/>
                  <a:pt x="12144" y="18334"/>
                </a:cubicBezTo>
                <a:close/>
                <a:moveTo>
                  <a:pt x="10800" y="19403"/>
                </a:moveTo>
                <a:lnTo>
                  <a:pt x="7041" y="6873"/>
                </a:lnTo>
                <a:lnTo>
                  <a:pt x="14559" y="6873"/>
                </a:lnTo>
                <a:cubicBezTo>
                  <a:pt x="14559" y="6873"/>
                  <a:pt x="10800" y="19403"/>
                  <a:pt x="10800" y="19403"/>
                </a:cubicBezTo>
                <a:close/>
                <a:moveTo>
                  <a:pt x="1432" y="6873"/>
                </a:moveTo>
                <a:lnTo>
                  <a:pt x="6017" y="6873"/>
                </a:lnTo>
                <a:lnTo>
                  <a:pt x="9456" y="18334"/>
                </a:lnTo>
                <a:cubicBezTo>
                  <a:pt x="9456" y="18334"/>
                  <a:pt x="1432" y="6873"/>
                  <a:pt x="1432" y="6873"/>
                </a:cubicBezTo>
                <a:close/>
                <a:moveTo>
                  <a:pt x="6578" y="982"/>
                </a:moveTo>
                <a:lnTo>
                  <a:pt x="8536" y="982"/>
                </a:lnTo>
                <a:lnTo>
                  <a:pt x="6082" y="5891"/>
                </a:lnTo>
                <a:lnTo>
                  <a:pt x="1669" y="5891"/>
                </a:lnTo>
                <a:cubicBezTo>
                  <a:pt x="1669" y="5891"/>
                  <a:pt x="6578" y="982"/>
                  <a:pt x="6578" y="982"/>
                </a:cubicBezTo>
                <a:close/>
                <a:moveTo>
                  <a:pt x="11973" y="982"/>
                </a:moveTo>
                <a:lnTo>
                  <a:pt x="14427" y="5891"/>
                </a:lnTo>
                <a:lnTo>
                  <a:pt x="7173" y="5891"/>
                </a:lnTo>
                <a:lnTo>
                  <a:pt x="9627" y="982"/>
                </a:lnTo>
                <a:cubicBezTo>
                  <a:pt x="9627" y="982"/>
                  <a:pt x="11973" y="982"/>
                  <a:pt x="11973" y="982"/>
                </a:cubicBezTo>
                <a:close/>
                <a:moveTo>
                  <a:pt x="15022" y="982"/>
                </a:moveTo>
                <a:lnTo>
                  <a:pt x="19931" y="5891"/>
                </a:lnTo>
                <a:lnTo>
                  <a:pt x="15518" y="5891"/>
                </a:lnTo>
                <a:lnTo>
                  <a:pt x="13064" y="982"/>
                </a:lnTo>
                <a:cubicBezTo>
                  <a:pt x="13064" y="982"/>
                  <a:pt x="15022" y="982"/>
                  <a:pt x="15022" y="982"/>
                </a:cubicBezTo>
                <a:close/>
                <a:moveTo>
                  <a:pt x="21600" y="6382"/>
                </a:moveTo>
                <a:cubicBezTo>
                  <a:pt x="21600" y="6272"/>
                  <a:pt x="21557" y="6175"/>
                  <a:pt x="21495" y="6093"/>
                </a:cubicBezTo>
                <a:lnTo>
                  <a:pt x="21502" y="6088"/>
                </a:lnTo>
                <a:lnTo>
                  <a:pt x="21471" y="6057"/>
                </a:lnTo>
                <a:cubicBezTo>
                  <a:pt x="21459" y="6044"/>
                  <a:pt x="21448" y="6032"/>
                  <a:pt x="21434" y="6020"/>
                </a:cubicBezTo>
                <a:lnTo>
                  <a:pt x="15611" y="197"/>
                </a:lnTo>
                <a:lnTo>
                  <a:pt x="15604" y="201"/>
                </a:lnTo>
                <a:cubicBezTo>
                  <a:pt x="15514" y="82"/>
                  <a:pt x="15379" y="0"/>
                  <a:pt x="15218" y="0"/>
                </a:cubicBezTo>
                <a:lnTo>
                  <a:pt x="6382" y="0"/>
                </a:lnTo>
                <a:cubicBezTo>
                  <a:pt x="6221" y="0"/>
                  <a:pt x="6086" y="82"/>
                  <a:pt x="5996" y="201"/>
                </a:cubicBezTo>
                <a:lnTo>
                  <a:pt x="5989" y="197"/>
                </a:lnTo>
                <a:lnTo>
                  <a:pt x="166" y="6020"/>
                </a:lnTo>
                <a:cubicBezTo>
                  <a:pt x="152" y="6032"/>
                  <a:pt x="141" y="6044"/>
                  <a:pt x="129" y="6057"/>
                </a:cubicBezTo>
                <a:lnTo>
                  <a:pt x="98" y="6088"/>
                </a:lnTo>
                <a:lnTo>
                  <a:pt x="105" y="6093"/>
                </a:lnTo>
                <a:cubicBezTo>
                  <a:pt x="43" y="6175"/>
                  <a:pt x="0" y="6272"/>
                  <a:pt x="0" y="6382"/>
                </a:cubicBezTo>
                <a:cubicBezTo>
                  <a:pt x="0" y="6499"/>
                  <a:pt x="46" y="6602"/>
                  <a:pt x="115" y="6686"/>
                </a:cubicBezTo>
                <a:lnTo>
                  <a:pt x="109" y="6690"/>
                </a:lnTo>
                <a:lnTo>
                  <a:pt x="10418" y="21418"/>
                </a:lnTo>
                <a:lnTo>
                  <a:pt x="10424" y="21413"/>
                </a:lnTo>
                <a:cubicBezTo>
                  <a:pt x="10514" y="21525"/>
                  <a:pt x="10646" y="21600"/>
                  <a:pt x="10800" y="21600"/>
                </a:cubicBezTo>
                <a:cubicBezTo>
                  <a:pt x="10954" y="21600"/>
                  <a:pt x="11086" y="21525"/>
                  <a:pt x="11176" y="21413"/>
                </a:cubicBezTo>
                <a:lnTo>
                  <a:pt x="11182" y="21418"/>
                </a:lnTo>
                <a:lnTo>
                  <a:pt x="21491" y="6690"/>
                </a:lnTo>
                <a:lnTo>
                  <a:pt x="21485" y="6686"/>
                </a:lnTo>
                <a:cubicBezTo>
                  <a:pt x="21553" y="6602"/>
                  <a:pt x="21600" y="6499"/>
                  <a:pt x="21600" y="6382"/>
                </a:cubicBezTo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4" name="TextBox 23"/>
          <p:cNvSpPr txBox="1"/>
          <p:nvPr/>
        </p:nvSpPr>
        <p:spPr>
          <a:xfrm>
            <a:off x="3629400" y="370653"/>
            <a:ext cx="4933209" cy="810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667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Hyper-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86739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8502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8348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7" grpId="0"/>
      <p:bldP spid="18" grpId="0" animBg="1"/>
      <p:bldP spid="19" grpId="0"/>
      <p:bldP spid="20" grpId="0" animBg="1"/>
      <p:bldP spid="21" grpId="0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69269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782"/>
          <p:cNvSpPr/>
          <p:nvPr/>
        </p:nvSpPr>
        <p:spPr>
          <a:xfrm>
            <a:off x="714045" y="1614471"/>
            <a:ext cx="1905000" cy="30736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08" y="0"/>
                </a:moveTo>
                <a:cubicBezTo>
                  <a:pt x="631" y="0"/>
                  <a:pt x="0" y="391"/>
                  <a:pt x="0" y="873"/>
                </a:cubicBezTo>
                <a:lnTo>
                  <a:pt x="0" y="19208"/>
                </a:lnTo>
                <a:cubicBezTo>
                  <a:pt x="0" y="19690"/>
                  <a:pt x="631" y="20081"/>
                  <a:pt x="1408" y="20081"/>
                </a:cubicBezTo>
                <a:lnTo>
                  <a:pt x="9360" y="20081"/>
                </a:lnTo>
                <a:lnTo>
                  <a:pt x="10800" y="21600"/>
                </a:lnTo>
                <a:lnTo>
                  <a:pt x="12240" y="20081"/>
                </a:lnTo>
                <a:lnTo>
                  <a:pt x="20192" y="20081"/>
                </a:lnTo>
                <a:cubicBezTo>
                  <a:pt x="20969" y="20081"/>
                  <a:pt x="21600" y="19690"/>
                  <a:pt x="21600" y="19208"/>
                </a:cubicBezTo>
                <a:lnTo>
                  <a:pt x="21600" y="873"/>
                </a:lnTo>
                <a:cubicBezTo>
                  <a:pt x="21600" y="391"/>
                  <a:pt x="20969" y="0"/>
                  <a:pt x="20192" y="0"/>
                </a:cubicBezTo>
                <a:lnTo>
                  <a:pt x="1408" y="0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>
              <a:defRPr sz="3200">
                <a:solidFill>
                  <a:srgbClr val="FFFFFF"/>
                </a:solidFill>
              </a:defRPr>
            </a:pPr>
            <a:endParaRPr sz="1600"/>
          </a:p>
        </p:txBody>
      </p:sp>
      <p:sp>
        <p:nvSpPr>
          <p:cNvPr id="21" name="Shape 782"/>
          <p:cNvSpPr/>
          <p:nvPr/>
        </p:nvSpPr>
        <p:spPr>
          <a:xfrm>
            <a:off x="2936536" y="1614471"/>
            <a:ext cx="1905000" cy="30736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08" y="0"/>
                </a:moveTo>
                <a:cubicBezTo>
                  <a:pt x="631" y="0"/>
                  <a:pt x="0" y="391"/>
                  <a:pt x="0" y="873"/>
                </a:cubicBezTo>
                <a:lnTo>
                  <a:pt x="0" y="19208"/>
                </a:lnTo>
                <a:cubicBezTo>
                  <a:pt x="0" y="19690"/>
                  <a:pt x="631" y="20081"/>
                  <a:pt x="1408" y="20081"/>
                </a:cubicBezTo>
                <a:lnTo>
                  <a:pt x="9360" y="20081"/>
                </a:lnTo>
                <a:lnTo>
                  <a:pt x="10800" y="21600"/>
                </a:lnTo>
                <a:lnTo>
                  <a:pt x="12240" y="20081"/>
                </a:lnTo>
                <a:lnTo>
                  <a:pt x="20192" y="20081"/>
                </a:lnTo>
                <a:cubicBezTo>
                  <a:pt x="20969" y="20081"/>
                  <a:pt x="21600" y="19690"/>
                  <a:pt x="21600" y="19208"/>
                </a:cubicBezTo>
                <a:lnTo>
                  <a:pt x="21600" y="873"/>
                </a:lnTo>
                <a:cubicBezTo>
                  <a:pt x="21600" y="391"/>
                  <a:pt x="20969" y="0"/>
                  <a:pt x="20192" y="0"/>
                </a:cubicBezTo>
                <a:lnTo>
                  <a:pt x="1408" y="0"/>
                </a:lnTo>
                <a:close/>
              </a:path>
            </a:pathLst>
          </a:custGeom>
          <a:solidFill>
            <a:schemeClr val="accent2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>
              <a:defRPr sz="3200">
                <a:solidFill>
                  <a:srgbClr val="FFFFFF"/>
                </a:solidFill>
              </a:defRPr>
            </a:pPr>
            <a:endParaRPr sz="1600"/>
          </a:p>
        </p:txBody>
      </p:sp>
      <p:sp>
        <p:nvSpPr>
          <p:cNvPr id="22" name="Shape 782"/>
          <p:cNvSpPr/>
          <p:nvPr/>
        </p:nvSpPr>
        <p:spPr>
          <a:xfrm>
            <a:off x="5149405" y="1614471"/>
            <a:ext cx="1905000" cy="30736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08" y="0"/>
                </a:moveTo>
                <a:cubicBezTo>
                  <a:pt x="631" y="0"/>
                  <a:pt x="0" y="391"/>
                  <a:pt x="0" y="873"/>
                </a:cubicBezTo>
                <a:lnTo>
                  <a:pt x="0" y="19208"/>
                </a:lnTo>
                <a:cubicBezTo>
                  <a:pt x="0" y="19690"/>
                  <a:pt x="631" y="20081"/>
                  <a:pt x="1408" y="20081"/>
                </a:cubicBezTo>
                <a:lnTo>
                  <a:pt x="9360" y="20081"/>
                </a:lnTo>
                <a:lnTo>
                  <a:pt x="10800" y="21600"/>
                </a:lnTo>
                <a:lnTo>
                  <a:pt x="12240" y="20081"/>
                </a:lnTo>
                <a:lnTo>
                  <a:pt x="20192" y="20081"/>
                </a:lnTo>
                <a:cubicBezTo>
                  <a:pt x="20969" y="20081"/>
                  <a:pt x="21600" y="19690"/>
                  <a:pt x="21600" y="19208"/>
                </a:cubicBezTo>
                <a:lnTo>
                  <a:pt x="21600" y="873"/>
                </a:lnTo>
                <a:cubicBezTo>
                  <a:pt x="21600" y="391"/>
                  <a:pt x="20969" y="0"/>
                  <a:pt x="20192" y="0"/>
                </a:cubicBezTo>
                <a:lnTo>
                  <a:pt x="1408" y="0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>
              <a:defRPr sz="3200">
                <a:solidFill>
                  <a:srgbClr val="FFFFFF"/>
                </a:solidFill>
              </a:defRPr>
            </a:pPr>
            <a:endParaRPr sz="1600"/>
          </a:p>
        </p:txBody>
      </p:sp>
      <p:sp>
        <p:nvSpPr>
          <p:cNvPr id="23" name="Shape 782"/>
          <p:cNvSpPr/>
          <p:nvPr/>
        </p:nvSpPr>
        <p:spPr>
          <a:xfrm>
            <a:off x="7352655" y="1614471"/>
            <a:ext cx="1905000" cy="30736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08" y="0"/>
                </a:moveTo>
                <a:cubicBezTo>
                  <a:pt x="631" y="0"/>
                  <a:pt x="0" y="391"/>
                  <a:pt x="0" y="873"/>
                </a:cubicBezTo>
                <a:lnTo>
                  <a:pt x="0" y="19208"/>
                </a:lnTo>
                <a:cubicBezTo>
                  <a:pt x="0" y="19690"/>
                  <a:pt x="631" y="20081"/>
                  <a:pt x="1408" y="20081"/>
                </a:cubicBezTo>
                <a:lnTo>
                  <a:pt x="9360" y="20081"/>
                </a:lnTo>
                <a:lnTo>
                  <a:pt x="10800" y="21600"/>
                </a:lnTo>
                <a:lnTo>
                  <a:pt x="12240" y="20081"/>
                </a:lnTo>
                <a:lnTo>
                  <a:pt x="20192" y="20081"/>
                </a:lnTo>
                <a:cubicBezTo>
                  <a:pt x="20969" y="20081"/>
                  <a:pt x="21600" y="19690"/>
                  <a:pt x="21600" y="19208"/>
                </a:cubicBezTo>
                <a:lnTo>
                  <a:pt x="21600" y="873"/>
                </a:lnTo>
                <a:cubicBezTo>
                  <a:pt x="21600" y="391"/>
                  <a:pt x="20969" y="0"/>
                  <a:pt x="20192" y="0"/>
                </a:cubicBezTo>
                <a:lnTo>
                  <a:pt x="1408" y="0"/>
                </a:ln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>
              <a:defRPr sz="3200">
                <a:solidFill>
                  <a:srgbClr val="FFFFFF"/>
                </a:solidFill>
              </a:defRPr>
            </a:pPr>
            <a:endParaRPr sz="1600"/>
          </a:p>
        </p:txBody>
      </p:sp>
      <p:sp>
        <p:nvSpPr>
          <p:cNvPr id="24" name="Shape 782"/>
          <p:cNvSpPr/>
          <p:nvPr/>
        </p:nvSpPr>
        <p:spPr>
          <a:xfrm>
            <a:off x="9520821" y="1614471"/>
            <a:ext cx="1905000" cy="30736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08" y="0"/>
                </a:moveTo>
                <a:cubicBezTo>
                  <a:pt x="631" y="0"/>
                  <a:pt x="0" y="391"/>
                  <a:pt x="0" y="873"/>
                </a:cubicBezTo>
                <a:lnTo>
                  <a:pt x="0" y="19208"/>
                </a:lnTo>
                <a:cubicBezTo>
                  <a:pt x="0" y="19690"/>
                  <a:pt x="631" y="20081"/>
                  <a:pt x="1408" y="20081"/>
                </a:cubicBezTo>
                <a:lnTo>
                  <a:pt x="9360" y="20081"/>
                </a:lnTo>
                <a:lnTo>
                  <a:pt x="10800" y="21600"/>
                </a:lnTo>
                <a:lnTo>
                  <a:pt x="12240" y="20081"/>
                </a:lnTo>
                <a:lnTo>
                  <a:pt x="20192" y="20081"/>
                </a:lnTo>
                <a:cubicBezTo>
                  <a:pt x="20969" y="20081"/>
                  <a:pt x="21600" y="19690"/>
                  <a:pt x="21600" y="19208"/>
                </a:cubicBezTo>
                <a:lnTo>
                  <a:pt x="21600" y="873"/>
                </a:lnTo>
                <a:cubicBezTo>
                  <a:pt x="21600" y="391"/>
                  <a:pt x="20969" y="0"/>
                  <a:pt x="20192" y="0"/>
                </a:cubicBezTo>
                <a:lnTo>
                  <a:pt x="1408" y="0"/>
                </a:lnTo>
                <a:close/>
              </a:path>
            </a:pathLst>
          </a:custGeom>
          <a:solidFill>
            <a:schemeClr val="accent5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>
              <a:defRPr sz="3200">
                <a:solidFill>
                  <a:srgbClr val="FFFFFF"/>
                </a:solidFill>
              </a:defRPr>
            </a:pPr>
            <a:endParaRPr sz="1600"/>
          </a:p>
        </p:txBody>
      </p:sp>
      <p:sp>
        <p:nvSpPr>
          <p:cNvPr id="25" name="TextBox 24"/>
          <p:cNvSpPr txBox="1"/>
          <p:nvPr/>
        </p:nvSpPr>
        <p:spPr>
          <a:xfrm>
            <a:off x="5321075" y="4912186"/>
            <a:ext cx="1568379" cy="2949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ts val="2267"/>
              </a:lnSpc>
              <a:spcAft>
                <a:spcPts val="800"/>
              </a:spcAft>
            </a:pPr>
            <a:r>
              <a:rPr lang="en-US" sz="1350" b="1" cap="all" spc="27" dirty="0">
                <a:latin typeface="Lato Regular"/>
                <a:cs typeface="Lato Regular"/>
              </a:rPr>
              <a:t>Our descrip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64681" y="5260438"/>
            <a:ext cx="10517578" cy="4360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1733"/>
              </a:lnSpc>
            </a:pPr>
            <a:r>
              <a:rPr lang="en-US" sz="1050">
                <a:latin typeface="Lato Light"/>
                <a:ea typeface="Open Sans" panose="020B0606030504020204" pitchFamily="34" charset="0"/>
                <a:cs typeface="Lato Light"/>
              </a:rPr>
              <a:t>The activities of a company associated with buying and selling a product or service that includes advertising, selling items and delivering products to people who work on social media market this activities of a company associated with buying and selling a product or service that includes advertising.</a:t>
            </a:r>
          </a:p>
        </p:txBody>
      </p:sp>
      <p:sp>
        <p:nvSpPr>
          <p:cNvPr id="27" name="Freeform 46"/>
          <p:cNvSpPr>
            <a:spLocks noChangeArrowheads="1"/>
          </p:cNvSpPr>
          <p:nvPr/>
        </p:nvSpPr>
        <p:spPr bwMode="auto">
          <a:xfrm>
            <a:off x="1465651" y="2372527"/>
            <a:ext cx="334832" cy="319088"/>
          </a:xfrm>
          <a:custGeom>
            <a:avLst/>
            <a:gdLst>
              <a:gd name="T0" fmla="*/ 363 w 461"/>
              <a:gd name="T1" fmla="*/ 336 h 443"/>
              <a:gd name="T2" fmla="*/ 363 w 461"/>
              <a:gd name="T3" fmla="*/ 336 h 443"/>
              <a:gd name="T4" fmla="*/ 284 w 461"/>
              <a:gd name="T5" fmla="*/ 248 h 443"/>
              <a:gd name="T6" fmla="*/ 310 w 461"/>
              <a:gd name="T7" fmla="*/ 195 h 443"/>
              <a:gd name="T8" fmla="*/ 328 w 461"/>
              <a:gd name="T9" fmla="*/ 151 h 443"/>
              <a:gd name="T10" fmla="*/ 319 w 461"/>
              <a:gd name="T11" fmla="*/ 132 h 443"/>
              <a:gd name="T12" fmla="*/ 328 w 461"/>
              <a:gd name="T13" fmla="*/ 88 h 443"/>
              <a:gd name="T14" fmla="*/ 230 w 461"/>
              <a:gd name="T15" fmla="*/ 0 h 443"/>
              <a:gd name="T16" fmla="*/ 132 w 461"/>
              <a:gd name="T17" fmla="*/ 88 h 443"/>
              <a:gd name="T18" fmla="*/ 141 w 461"/>
              <a:gd name="T19" fmla="*/ 132 h 443"/>
              <a:gd name="T20" fmla="*/ 132 w 461"/>
              <a:gd name="T21" fmla="*/ 151 h 443"/>
              <a:gd name="T22" fmla="*/ 150 w 461"/>
              <a:gd name="T23" fmla="*/ 195 h 443"/>
              <a:gd name="T24" fmla="*/ 177 w 461"/>
              <a:gd name="T25" fmla="*/ 248 h 443"/>
              <a:gd name="T26" fmla="*/ 97 w 461"/>
              <a:gd name="T27" fmla="*/ 336 h 443"/>
              <a:gd name="T28" fmla="*/ 0 w 461"/>
              <a:gd name="T29" fmla="*/ 398 h 443"/>
              <a:gd name="T30" fmla="*/ 0 w 461"/>
              <a:gd name="T31" fmla="*/ 442 h 443"/>
              <a:gd name="T32" fmla="*/ 230 w 461"/>
              <a:gd name="T33" fmla="*/ 442 h 443"/>
              <a:gd name="T34" fmla="*/ 460 w 461"/>
              <a:gd name="T35" fmla="*/ 442 h 443"/>
              <a:gd name="T36" fmla="*/ 460 w 461"/>
              <a:gd name="T37" fmla="*/ 398 h 443"/>
              <a:gd name="T38" fmla="*/ 363 w 461"/>
              <a:gd name="T39" fmla="*/ 336 h 4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461" h="443">
                <a:moveTo>
                  <a:pt x="363" y="336"/>
                </a:moveTo>
                <a:lnTo>
                  <a:pt x="363" y="336"/>
                </a:lnTo>
                <a:cubicBezTo>
                  <a:pt x="301" y="310"/>
                  <a:pt x="284" y="292"/>
                  <a:pt x="284" y="248"/>
                </a:cubicBezTo>
                <a:cubicBezTo>
                  <a:pt x="284" y="230"/>
                  <a:pt x="301" y="239"/>
                  <a:pt x="310" y="195"/>
                </a:cubicBezTo>
                <a:cubicBezTo>
                  <a:pt x="310" y="176"/>
                  <a:pt x="328" y="195"/>
                  <a:pt x="328" y="151"/>
                </a:cubicBezTo>
                <a:cubicBezTo>
                  <a:pt x="328" y="132"/>
                  <a:pt x="319" y="132"/>
                  <a:pt x="319" y="132"/>
                </a:cubicBezTo>
                <a:cubicBezTo>
                  <a:pt x="319" y="132"/>
                  <a:pt x="328" y="106"/>
                  <a:pt x="328" y="88"/>
                </a:cubicBezTo>
                <a:cubicBezTo>
                  <a:pt x="328" y="61"/>
                  <a:pt x="319" y="0"/>
                  <a:pt x="230" y="0"/>
                </a:cubicBezTo>
                <a:cubicBezTo>
                  <a:pt x="141" y="0"/>
                  <a:pt x="132" y="61"/>
                  <a:pt x="132" y="88"/>
                </a:cubicBezTo>
                <a:cubicBezTo>
                  <a:pt x="132" y="106"/>
                  <a:pt x="141" y="132"/>
                  <a:pt x="141" y="132"/>
                </a:cubicBezTo>
                <a:cubicBezTo>
                  <a:pt x="141" y="132"/>
                  <a:pt x="132" y="132"/>
                  <a:pt x="132" y="151"/>
                </a:cubicBezTo>
                <a:cubicBezTo>
                  <a:pt x="132" y="195"/>
                  <a:pt x="150" y="176"/>
                  <a:pt x="150" y="195"/>
                </a:cubicBezTo>
                <a:cubicBezTo>
                  <a:pt x="159" y="239"/>
                  <a:pt x="177" y="230"/>
                  <a:pt x="177" y="248"/>
                </a:cubicBezTo>
                <a:cubicBezTo>
                  <a:pt x="177" y="292"/>
                  <a:pt x="159" y="310"/>
                  <a:pt x="97" y="336"/>
                </a:cubicBezTo>
                <a:cubicBezTo>
                  <a:pt x="35" y="354"/>
                  <a:pt x="0" y="380"/>
                  <a:pt x="0" y="398"/>
                </a:cubicBezTo>
                <a:cubicBezTo>
                  <a:pt x="0" y="407"/>
                  <a:pt x="0" y="442"/>
                  <a:pt x="0" y="442"/>
                </a:cubicBezTo>
                <a:cubicBezTo>
                  <a:pt x="230" y="442"/>
                  <a:pt x="230" y="442"/>
                  <a:pt x="230" y="442"/>
                </a:cubicBezTo>
                <a:cubicBezTo>
                  <a:pt x="460" y="442"/>
                  <a:pt x="460" y="442"/>
                  <a:pt x="460" y="442"/>
                </a:cubicBezTo>
                <a:cubicBezTo>
                  <a:pt x="460" y="442"/>
                  <a:pt x="460" y="407"/>
                  <a:pt x="460" y="398"/>
                </a:cubicBezTo>
                <a:cubicBezTo>
                  <a:pt x="460" y="380"/>
                  <a:pt x="425" y="354"/>
                  <a:pt x="363" y="336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09631">
              <a:defRPr/>
            </a:pPr>
            <a:endParaRPr lang="en-US" sz="900" dirty="0">
              <a:latin typeface="Lato Light"/>
              <a:cs typeface="Lato Light"/>
            </a:endParaRPr>
          </a:p>
        </p:txBody>
      </p:sp>
      <p:sp>
        <p:nvSpPr>
          <p:cNvPr id="28" name="Freeform 64"/>
          <p:cNvSpPr>
            <a:spLocks noChangeArrowheads="1"/>
          </p:cNvSpPr>
          <p:nvPr/>
        </p:nvSpPr>
        <p:spPr bwMode="auto">
          <a:xfrm>
            <a:off x="3701524" y="2372527"/>
            <a:ext cx="322137" cy="315913"/>
          </a:xfrm>
          <a:custGeom>
            <a:avLst/>
            <a:gdLst>
              <a:gd name="T0" fmla="*/ 222 w 444"/>
              <a:gd name="T1" fmla="*/ 0 h 435"/>
              <a:gd name="T2" fmla="*/ 284 w 444"/>
              <a:gd name="T3" fmla="*/ 160 h 435"/>
              <a:gd name="T4" fmla="*/ 443 w 444"/>
              <a:gd name="T5" fmla="*/ 160 h 435"/>
              <a:gd name="T6" fmla="*/ 310 w 444"/>
              <a:gd name="T7" fmla="*/ 257 h 435"/>
              <a:gd name="T8" fmla="*/ 354 w 444"/>
              <a:gd name="T9" fmla="*/ 434 h 435"/>
              <a:gd name="T10" fmla="*/ 222 w 444"/>
              <a:gd name="T11" fmla="*/ 327 h 435"/>
              <a:gd name="T12" fmla="*/ 88 w 444"/>
              <a:gd name="T13" fmla="*/ 434 h 435"/>
              <a:gd name="T14" fmla="*/ 133 w 444"/>
              <a:gd name="T15" fmla="*/ 257 h 435"/>
              <a:gd name="T16" fmla="*/ 0 w 444"/>
              <a:gd name="T17" fmla="*/ 160 h 435"/>
              <a:gd name="T18" fmla="*/ 160 w 444"/>
              <a:gd name="T19" fmla="*/ 160 h 435"/>
              <a:gd name="T20" fmla="*/ 222 w 444"/>
              <a:gd name="T21" fmla="*/ 0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44" h="435">
                <a:moveTo>
                  <a:pt x="222" y="0"/>
                </a:moveTo>
                <a:lnTo>
                  <a:pt x="284" y="160"/>
                </a:lnTo>
                <a:lnTo>
                  <a:pt x="443" y="160"/>
                </a:lnTo>
                <a:lnTo>
                  <a:pt x="310" y="257"/>
                </a:lnTo>
                <a:lnTo>
                  <a:pt x="354" y="434"/>
                </a:lnTo>
                <a:lnTo>
                  <a:pt x="222" y="327"/>
                </a:lnTo>
                <a:lnTo>
                  <a:pt x="88" y="434"/>
                </a:lnTo>
                <a:lnTo>
                  <a:pt x="133" y="257"/>
                </a:lnTo>
                <a:lnTo>
                  <a:pt x="0" y="160"/>
                </a:lnTo>
                <a:lnTo>
                  <a:pt x="160" y="160"/>
                </a:lnTo>
                <a:lnTo>
                  <a:pt x="222" y="0"/>
                </a:ln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09631">
              <a:defRPr/>
            </a:pPr>
            <a:endParaRPr lang="en-US" sz="900" dirty="0">
              <a:latin typeface="Lato Light"/>
              <a:cs typeface="Lato Light"/>
            </a:endParaRPr>
          </a:p>
        </p:txBody>
      </p:sp>
      <p:sp>
        <p:nvSpPr>
          <p:cNvPr id="29" name="Freeform 169"/>
          <p:cNvSpPr>
            <a:spLocks noChangeArrowheads="1"/>
          </p:cNvSpPr>
          <p:nvPr/>
        </p:nvSpPr>
        <p:spPr bwMode="auto">
          <a:xfrm>
            <a:off x="5895597" y="2382846"/>
            <a:ext cx="385612" cy="308769"/>
          </a:xfrm>
          <a:custGeom>
            <a:avLst/>
            <a:gdLst>
              <a:gd name="T0" fmla="*/ 478 w 487"/>
              <a:gd name="T1" fmla="*/ 9 h 390"/>
              <a:gd name="T2" fmla="*/ 478 w 487"/>
              <a:gd name="T3" fmla="*/ 9 h 390"/>
              <a:gd name="T4" fmla="*/ 372 w 487"/>
              <a:gd name="T5" fmla="*/ 195 h 390"/>
              <a:gd name="T6" fmla="*/ 345 w 487"/>
              <a:gd name="T7" fmla="*/ 195 h 390"/>
              <a:gd name="T8" fmla="*/ 292 w 487"/>
              <a:gd name="T9" fmla="*/ 150 h 390"/>
              <a:gd name="T10" fmla="*/ 274 w 487"/>
              <a:gd name="T11" fmla="*/ 150 h 390"/>
              <a:gd name="T12" fmla="*/ 194 w 487"/>
              <a:gd name="T13" fmla="*/ 266 h 390"/>
              <a:gd name="T14" fmla="*/ 177 w 487"/>
              <a:gd name="T15" fmla="*/ 266 h 390"/>
              <a:gd name="T16" fmla="*/ 141 w 487"/>
              <a:gd name="T17" fmla="*/ 239 h 390"/>
              <a:gd name="T18" fmla="*/ 123 w 487"/>
              <a:gd name="T19" fmla="*/ 239 h 390"/>
              <a:gd name="T20" fmla="*/ 8 w 487"/>
              <a:gd name="T21" fmla="*/ 381 h 390"/>
              <a:gd name="T22" fmla="*/ 8 w 487"/>
              <a:gd name="T23" fmla="*/ 389 h 390"/>
              <a:gd name="T24" fmla="*/ 486 w 487"/>
              <a:gd name="T25" fmla="*/ 389 h 390"/>
              <a:gd name="T26" fmla="*/ 486 w 487"/>
              <a:gd name="T27" fmla="*/ 9 h 390"/>
              <a:gd name="T28" fmla="*/ 478 w 487"/>
              <a:gd name="T29" fmla="*/ 9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7" h="390">
                <a:moveTo>
                  <a:pt x="478" y="9"/>
                </a:moveTo>
                <a:lnTo>
                  <a:pt x="478" y="9"/>
                </a:lnTo>
                <a:cubicBezTo>
                  <a:pt x="372" y="195"/>
                  <a:pt x="372" y="195"/>
                  <a:pt x="372" y="195"/>
                </a:cubicBezTo>
                <a:cubicBezTo>
                  <a:pt x="363" y="204"/>
                  <a:pt x="354" y="204"/>
                  <a:pt x="345" y="195"/>
                </a:cubicBezTo>
                <a:cubicBezTo>
                  <a:pt x="292" y="150"/>
                  <a:pt x="292" y="150"/>
                  <a:pt x="292" y="150"/>
                </a:cubicBezTo>
                <a:cubicBezTo>
                  <a:pt x="283" y="141"/>
                  <a:pt x="283" y="141"/>
                  <a:pt x="274" y="150"/>
                </a:cubicBezTo>
                <a:cubicBezTo>
                  <a:pt x="194" y="266"/>
                  <a:pt x="194" y="266"/>
                  <a:pt x="194" y="266"/>
                </a:cubicBezTo>
                <a:cubicBezTo>
                  <a:pt x="194" y="275"/>
                  <a:pt x="186" y="275"/>
                  <a:pt x="177" y="266"/>
                </a:cubicBezTo>
                <a:cubicBezTo>
                  <a:pt x="141" y="239"/>
                  <a:pt x="141" y="239"/>
                  <a:pt x="141" y="239"/>
                </a:cubicBezTo>
                <a:cubicBezTo>
                  <a:pt x="132" y="230"/>
                  <a:pt x="123" y="230"/>
                  <a:pt x="123" y="239"/>
                </a:cubicBezTo>
                <a:cubicBezTo>
                  <a:pt x="8" y="381"/>
                  <a:pt x="8" y="381"/>
                  <a:pt x="8" y="381"/>
                </a:cubicBezTo>
                <a:cubicBezTo>
                  <a:pt x="0" y="389"/>
                  <a:pt x="0" y="389"/>
                  <a:pt x="8" y="389"/>
                </a:cubicBezTo>
                <a:cubicBezTo>
                  <a:pt x="486" y="389"/>
                  <a:pt x="486" y="389"/>
                  <a:pt x="486" y="389"/>
                </a:cubicBezTo>
                <a:cubicBezTo>
                  <a:pt x="486" y="9"/>
                  <a:pt x="486" y="9"/>
                  <a:pt x="486" y="9"/>
                </a:cubicBezTo>
                <a:cubicBezTo>
                  <a:pt x="486" y="0"/>
                  <a:pt x="486" y="0"/>
                  <a:pt x="478" y="9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09631">
              <a:defRPr/>
            </a:pPr>
            <a:endParaRPr lang="en-US" sz="900" dirty="0">
              <a:latin typeface="Lato Light"/>
              <a:cs typeface="Lato Ligh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098053" y="2965987"/>
            <a:ext cx="1529048" cy="55398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000">
                <a:solidFill>
                  <a:schemeClr val="bg1"/>
                </a:solidFill>
                <a:latin typeface="Lato Light"/>
                <a:ea typeface="Open Sans" panose="020B0606030504020204" pitchFamily="34" charset="0"/>
                <a:cs typeface="Lato Light"/>
              </a:rPr>
              <a:t>Buying and selling a product lorem service.</a:t>
            </a:r>
            <a:endParaRPr lang="en-US" sz="1000">
              <a:solidFill>
                <a:schemeClr val="bg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357838" y="2756486"/>
            <a:ext cx="1013383" cy="307758"/>
          </a:xfrm>
          <a:prstGeom prst="rect">
            <a:avLst/>
          </a:prstGeom>
          <a:noFill/>
        </p:spPr>
        <p:txBody>
          <a:bodyPr wrap="none" lIns="91422" tIns="45711" rIns="91422" bIns="45711" rtlCol="0">
            <a:spAutoFit/>
          </a:bodyPr>
          <a:lstStyle/>
          <a:p>
            <a:pPr algn="ctr"/>
            <a:r>
              <a:rPr lang="id-ID" sz="1400" dirty="0">
                <a:solidFill>
                  <a:schemeClr val="bg1"/>
                </a:solidFill>
                <a:latin typeface="Lato Regular"/>
                <a:cs typeface="Lato Regular"/>
              </a:rPr>
              <a:t>PICTURES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359434" y="2965987"/>
            <a:ext cx="1529048" cy="55398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000">
                <a:solidFill>
                  <a:schemeClr val="bg1"/>
                </a:solidFill>
                <a:latin typeface="Lato Light"/>
                <a:ea typeface="Open Sans" panose="020B0606030504020204" pitchFamily="34" charset="0"/>
                <a:cs typeface="Lato Light"/>
              </a:rPr>
              <a:t>Buying and selling a product lorem service.</a:t>
            </a:r>
            <a:endParaRPr lang="en-US" sz="1000">
              <a:solidFill>
                <a:schemeClr val="bg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619219" y="2756486"/>
            <a:ext cx="1013383" cy="307758"/>
          </a:xfrm>
          <a:prstGeom prst="rect">
            <a:avLst/>
          </a:prstGeom>
          <a:noFill/>
        </p:spPr>
        <p:txBody>
          <a:bodyPr wrap="none" lIns="91422" tIns="45711" rIns="91422" bIns="45711" rtlCol="0">
            <a:spAutoFit/>
          </a:bodyPr>
          <a:lstStyle/>
          <a:p>
            <a:pPr algn="ctr"/>
            <a:r>
              <a:rPr lang="id-ID" sz="1400" dirty="0">
                <a:solidFill>
                  <a:schemeClr val="bg1"/>
                </a:solidFill>
                <a:latin typeface="Lato Regular"/>
                <a:cs typeface="Lato Regular"/>
              </a:rPr>
              <a:t>PICTURE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53185" y="2965987"/>
            <a:ext cx="1529048" cy="55398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000">
                <a:solidFill>
                  <a:schemeClr val="bg1"/>
                </a:solidFill>
                <a:latin typeface="Lato Light"/>
                <a:ea typeface="Open Sans" panose="020B0606030504020204" pitchFamily="34" charset="0"/>
                <a:cs typeface="Lato Light"/>
              </a:rPr>
              <a:t>Buying and selling a product lorem service.</a:t>
            </a:r>
            <a:endParaRPr lang="en-US" sz="1000">
              <a:solidFill>
                <a:schemeClr val="bg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12970" y="2756486"/>
            <a:ext cx="1013383" cy="307758"/>
          </a:xfrm>
          <a:prstGeom prst="rect">
            <a:avLst/>
          </a:prstGeom>
          <a:noFill/>
        </p:spPr>
        <p:txBody>
          <a:bodyPr wrap="none" lIns="91422" tIns="45711" rIns="91422" bIns="45711" rtlCol="0">
            <a:spAutoFit/>
          </a:bodyPr>
          <a:lstStyle/>
          <a:p>
            <a:pPr algn="ctr"/>
            <a:r>
              <a:rPr lang="id-ID" sz="1400" dirty="0">
                <a:solidFill>
                  <a:schemeClr val="bg1"/>
                </a:solidFill>
                <a:latin typeface="Lato Regular"/>
                <a:cs typeface="Lato Regular"/>
              </a:rPr>
              <a:t>PICTURES</a:t>
            </a:r>
          </a:p>
        </p:txBody>
      </p:sp>
      <p:sp>
        <p:nvSpPr>
          <p:cNvPr id="50" name="Freeform 145"/>
          <p:cNvSpPr>
            <a:spLocks noChangeArrowheads="1"/>
          </p:cNvSpPr>
          <p:nvPr/>
        </p:nvSpPr>
        <p:spPr bwMode="auto">
          <a:xfrm>
            <a:off x="10307074" y="2334396"/>
            <a:ext cx="322137" cy="322263"/>
          </a:xfrm>
          <a:custGeom>
            <a:avLst/>
            <a:gdLst>
              <a:gd name="T0" fmla="*/ 70 w 444"/>
              <a:gd name="T1" fmla="*/ 400 h 445"/>
              <a:gd name="T2" fmla="*/ 70 w 444"/>
              <a:gd name="T3" fmla="*/ 400 h 445"/>
              <a:gd name="T4" fmla="*/ 124 w 444"/>
              <a:gd name="T5" fmla="*/ 444 h 445"/>
              <a:gd name="T6" fmla="*/ 168 w 444"/>
              <a:gd name="T7" fmla="*/ 400 h 445"/>
              <a:gd name="T8" fmla="*/ 124 w 444"/>
              <a:gd name="T9" fmla="*/ 346 h 445"/>
              <a:gd name="T10" fmla="*/ 70 w 444"/>
              <a:gd name="T11" fmla="*/ 400 h 445"/>
              <a:gd name="T12" fmla="*/ 319 w 444"/>
              <a:gd name="T13" fmla="*/ 400 h 445"/>
              <a:gd name="T14" fmla="*/ 319 w 444"/>
              <a:gd name="T15" fmla="*/ 400 h 445"/>
              <a:gd name="T16" fmla="*/ 372 w 444"/>
              <a:gd name="T17" fmla="*/ 444 h 445"/>
              <a:gd name="T18" fmla="*/ 417 w 444"/>
              <a:gd name="T19" fmla="*/ 400 h 445"/>
              <a:gd name="T20" fmla="*/ 372 w 444"/>
              <a:gd name="T21" fmla="*/ 346 h 445"/>
              <a:gd name="T22" fmla="*/ 319 w 444"/>
              <a:gd name="T23" fmla="*/ 400 h 445"/>
              <a:gd name="T24" fmla="*/ 159 w 444"/>
              <a:gd name="T25" fmla="*/ 284 h 445"/>
              <a:gd name="T26" fmla="*/ 159 w 444"/>
              <a:gd name="T27" fmla="*/ 284 h 445"/>
              <a:gd name="T28" fmla="*/ 434 w 444"/>
              <a:gd name="T29" fmla="*/ 204 h 445"/>
              <a:gd name="T30" fmla="*/ 443 w 444"/>
              <a:gd name="T31" fmla="*/ 187 h 445"/>
              <a:gd name="T32" fmla="*/ 443 w 444"/>
              <a:gd name="T33" fmla="*/ 54 h 445"/>
              <a:gd name="T34" fmla="*/ 98 w 444"/>
              <a:gd name="T35" fmla="*/ 54 h 445"/>
              <a:gd name="T36" fmla="*/ 98 w 444"/>
              <a:gd name="T37" fmla="*/ 10 h 445"/>
              <a:gd name="T38" fmla="*/ 89 w 444"/>
              <a:gd name="T39" fmla="*/ 0 h 445"/>
              <a:gd name="T40" fmla="*/ 9 w 444"/>
              <a:gd name="T41" fmla="*/ 0 h 445"/>
              <a:gd name="T42" fmla="*/ 0 w 444"/>
              <a:gd name="T43" fmla="*/ 10 h 445"/>
              <a:gd name="T44" fmla="*/ 0 w 444"/>
              <a:gd name="T45" fmla="*/ 54 h 445"/>
              <a:gd name="T46" fmla="*/ 45 w 444"/>
              <a:gd name="T47" fmla="*/ 54 h 445"/>
              <a:gd name="T48" fmla="*/ 98 w 444"/>
              <a:gd name="T49" fmla="*/ 275 h 445"/>
              <a:gd name="T50" fmla="*/ 98 w 444"/>
              <a:gd name="T51" fmla="*/ 302 h 445"/>
              <a:gd name="T52" fmla="*/ 98 w 444"/>
              <a:gd name="T53" fmla="*/ 338 h 445"/>
              <a:gd name="T54" fmla="*/ 106 w 444"/>
              <a:gd name="T55" fmla="*/ 346 h 445"/>
              <a:gd name="T56" fmla="*/ 124 w 444"/>
              <a:gd name="T57" fmla="*/ 346 h 445"/>
              <a:gd name="T58" fmla="*/ 372 w 444"/>
              <a:gd name="T59" fmla="*/ 346 h 445"/>
              <a:gd name="T60" fmla="*/ 434 w 444"/>
              <a:gd name="T61" fmla="*/ 346 h 445"/>
              <a:gd name="T62" fmla="*/ 443 w 444"/>
              <a:gd name="T63" fmla="*/ 338 h 445"/>
              <a:gd name="T64" fmla="*/ 443 w 444"/>
              <a:gd name="T65" fmla="*/ 302 h 445"/>
              <a:gd name="T66" fmla="*/ 168 w 444"/>
              <a:gd name="T67" fmla="*/ 302 h 445"/>
              <a:gd name="T68" fmla="*/ 159 w 444"/>
              <a:gd name="T69" fmla="*/ 284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44" h="445">
                <a:moveTo>
                  <a:pt x="70" y="400"/>
                </a:moveTo>
                <a:lnTo>
                  <a:pt x="70" y="400"/>
                </a:lnTo>
                <a:cubicBezTo>
                  <a:pt x="70" y="426"/>
                  <a:pt x="98" y="444"/>
                  <a:pt x="124" y="444"/>
                </a:cubicBezTo>
                <a:cubicBezTo>
                  <a:pt x="151" y="444"/>
                  <a:pt x="168" y="426"/>
                  <a:pt x="168" y="400"/>
                </a:cubicBezTo>
                <a:cubicBezTo>
                  <a:pt x="168" y="373"/>
                  <a:pt x="151" y="346"/>
                  <a:pt x="124" y="346"/>
                </a:cubicBezTo>
                <a:cubicBezTo>
                  <a:pt x="98" y="346"/>
                  <a:pt x="70" y="373"/>
                  <a:pt x="70" y="400"/>
                </a:cubicBezTo>
                <a:close/>
                <a:moveTo>
                  <a:pt x="319" y="400"/>
                </a:moveTo>
                <a:lnTo>
                  <a:pt x="319" y="400"/>
                </a:lnTo>
                <a:cubicBezTo>
                  <a:pt x="319" y="426"/>
                  <a:pt x="345" y="444"/>
                  <a:pt x="372" y="444"/>
                </a:cubicBezTo>
                <a:cubicBezTo>
                  <a:pt x="399" y="444"/>
                  <a:pt x="417" y="426"/>
                  <a:pt x="417" y="400"/>
                </a:cubicBezTo>
                <a:cubicBezTo>
                  <a:pt x="417" y="373"/>
                  <a:pt x="399" y="346"/>
                  <a:pt x="372" y="346"/>
                </a:cubicBezTo>
                <a:cubicBezTo>
                  <a:pt x="345" y="346"/>
                  <a:pt x="319" y="373"/>
                  <a:pt x="319" y="400"/>
                </a:cubicBezTo>
                <a:close/>
                <a:moveTo>
                  <a:pt x="159" y="284"/>
                </a:moveTo>
                <a:lnTo>
                  <a:pt x="159" y="284"/>
                </a:lnTo>
                <a:cubicBezTo>
                  <a:pt x="434" y="204"/>
                  <a:pt x="434" y="204"/>
                  <a:pt x="434" y="204"/>
                </a:cubicBezTo>
                <a:cubicBezTo>
                  <a:pt x="443" y="204"/>
                  <a:pt x="443" y="195"/>
                  <a:pt x="443" y="187"/>
                </a:cubicBezTo>
                <a:cubicBezTo>
                  <a:pt x="443" y="54"/>
                  <a:pt x="443" y="54"/>
                  <a:pt x="443" y="54"/>
                </a:cubicBezTo>
                <a:cubicBezTo>
                  <a:pt x="98" y="54"/>
                  <a:pt x="98" y="54"/>
                  <a:pt x="98" y="54"/>
                </a:cubicBezTo>
                <a:cubicBezTo>
                  <a:pt x="98" y="10"/>
                  <a:pt x="98" y="10"/>
                  <a:pt x="98" y="10"/>
                </a:cubicBezTo>
                <a:lnTo>
                  <a:pt x="89" y="0"/>
                </a:lnTo>
                <a:cubicBezTo>
                  <a:pt x="9" y="0"/>
                  <a:pt x="9" y="0"/>
                  <a:pt x="9" y="0"/>
                </a:cubicBezTo>
                <a:cubicBezTo>
                  <a:pt x="0" y="0"/>
                  <a:pt x="0" y="10"/>
                  <a:pt x="0" y="10"/>
                </a:cubicBezTo>
                <a:cubicBezTo>
                  <a:pt x="0" y="54"/>
                  <a:pt x="0" y="54"/>
                  <a:pt x="0" y="54"/>
                </a:cubicBezTo>
                <a:cubicBezTo>
                  <a:pt x="45" y="54"/>
                  <a:pt x="45" y="54"/>
                  <a:pt x="45" y="54"/>
                </a:cubicBezTo>
                <a:cubicBezTo>
                  <a:pt x="98" y="275"/>
                  <a:pt x="98" y="275"/>
                  <a:pt x="98" y="275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38"/>
                  <a:pt x="98" y="338"/>
                  <a:pt x="98" y="338"/>
                </a:cubicBezTo>
                <a:cubicBezTo>
                  <a:pt x="98" y="346"/>
                  <a:pt x="106" y="346"/>
                  <a:pt x="106" y="346"/>
                </a:cubicBezTo>
                <a:cubicBezTo>
                  <a:pt x="124" y="346"/>
                  <a:pt x="124" y="346"/>
                  <a:pt x="124" y="346"/>
                </a:cubicBezTo>
                <a:cubicBezTo>
                  <a:pt x="372" y="346"/>
                  <a:pt x="372" y="346"/>
                  <a:pt x="372" y="346"/>
                </a:cubicBezTo>
                <a:cubicBezTo>
                  <a:pt x="434" y="346"/>
                  <a:pt x="434" y="346"/>
                  <a:pt x="434" y="346"/>
                </a:cubicBezTo>
                <a:cubicBezTo>
                  <a:pt x="443" y="346"/>
                  <a:pt x="443" y="346"/>
                  <a:pt x="443" y="338"/>
                </a:cubicBezTo>
                <a:cubicBezTo>
                  <a:pt x="443" y="302"/>
                  <a:pt x="443" y="302"/>
                  <a:pt x="443" y="302"/>
                </a:cubicBezTo>
                <a:cubicBezTo>
                  <a:pt x="168" y="302"/>
                  <a:pt x="168" y="302"/>
                  <a:pt x="168" y="302"/>
                </a:cubicBezTo>
                <a:cubicBezTo>
                  <a:pt x="133" y="302"/>
                  <a:pt x="133" y="284"/>
                  <a:pt x="159" y="28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09631">
              <a:defRPr/>
            </a:pPr>
            <a:endParaRPr lang="en-US" sz="900" dirty="0">
              <a:latin typeface="Lato Light"/>
              <a:cs typeface="Lato Light"/>
            </a:endParaRPr>
          </a:p>
        </p:txBody>
      </p:sp>
      <p:sp>
        <p:nvSpPr>
          <p:cNvPr id="51" name="Freeform 101"/>
          <p:cNvSpPr>
            <a:spLocks noChangeArrowheads="1"/>
          </p:cNvSpPr>
          <p:nvPr/>
        </p:nvSpPr>
        <p:spPr bwMode="auto">
          <a:xfrm>
            <a:off x="8141396" y="2351065"/>
            <a:ext cx="395927" cy="305594"/>
          </a:xfrm>
          <a:custGeom>
            <a:avLst/>
            <a:gdLst>
              <a:gd name="T0" fmla="*/ 80 w 497"/>
              <a:gd name="T1" fmla="*/ 248 h 382"/>
              <a:gd name="T2" fmla="*/ 80 w 497"/>
              <a:gd name="T3" fmla="*/ 248 h 382"/>
              <a:gd name="T4" fmla="*/ 159 w 497"/>
              <a:gd name="T5" fmla="*/ 328 h 382"/>
              <a:gd name="T6" fmla="*/ 248 w 497"/>
              <a:gd name="T7" fmla="*/ 381 h 382"/>
              <a:gd name="T8" fmla="*/ 337 w 497"/>
              <a:gd name="T9" fmla="*/ 337 h 382"/>
              <a:gd name="T10" fmla="*/ 390 w 497"/>
              <a:gd name="T11" fmla="*/ 258 h 382"/>
              <a:gd name="T12" fmla="*/ 248 w 497"/>
              <a:gd name="T13" fmla="*/ 328 h 382"/>
              <a:gd name="T14" fmla="*/ 80 w 497"/>
              <a:gd name="T15" fmla="*/ 248 h 382"/>
              <a:gd name="T16" fmla="*/ 487 w 497"/>
              <a:gd name="T17" fmla="*/ 124 h 382"/>
              <a:gd name="T18" fmla="*/ 487 w 497"/>
              <a:gd name="T19" fmla="*/ 124 h 382"/>
              <a:gd name="T20" fmla="*/ 274 w 497"/>
              <a:gd name="T21" fmla="*/ 9 h 382"/>
              <a:gd name="T22" fmla="*/ 221 w 497"/>
              <a:gd name="T23" fmla="*/ 9 h 382"/>
              <a:gd name="T24" fmla="*/ 9 w 497"/>
              <a:gd name="T25" fmla="*/ 124 h 382"/>
              <a:gd name="T26" fmla="*/ 9 w 497"/>
              <a:gd name="T27" fmla="*/ 160 h 382"/>
              <a:gd name="T28" fmla="*/ 221 w 497"/>
              <a:gd name="T29" fmla="*/ 275 h 382"/>
              <a:gd name="T30" fmla="*/ 274 w 497"/>
              <a:gd name="T31" fmla="*/ 275 h 382"/>
              <a:gd name="T32" fmla="*/ 408 w 497"/>
              <a:gd name="T33" fmla="*/ 195 h 382"/>
              <a:gd name="T34" fmla="*/ 266 w 497"/>
              <a:gd name="T35" fmla="*/ 160 h 382"/>
              <a:gd name="T36" fmla="*/ 248 w 497"/>
              <a:gd name="T37" fmla="*/ 168 h 382"/>
              <a:gd name="T38" fmla="*/ 203 w 497"/>
              <a:gd name="T39" fmla="*/ 133 h 382"/>
              <a:gd name="T40" fmla="*/ 248 w 497"/>
              <a:gd name="T41" fmla="*/ 107 h 382"/>
              <a:gd name="T42" fmla="*/ 293 w 497"/>
              <a:gd name="T43" fmla="*/ 124 h 382"/>
              <a:gd name="T44" fmla="*/ 443 w 497"/>
              <a:gd name="T45" fmla="*/ 177 h 382"/>
              <a:gd name="T46" fmla="*/ 487 w 497"/>
              <a:gd name="T47" fmla="*/ 160 h 382"/>
              <a:gd name="T48" fmla="*/ 487 w 497"/>
              <a:gd name="T49" fmla="*/ 124 h 382"/>
              <a:gd name="T50" fmla="*/ 425 w 497"/>
              <a:gd name="T51" fmla="*/ 346 h 382"/>
              <a:gd name="T52" fmla="*/ 425 w 497"/>
              <a:gd name="T53" fmla="*/ 346 h 382"/>
              <a:gd name="T54" fmla="*/ 461 w 497"/>
              <a:gd name="T55" fmla="*/ 337 h 382"/>
              <a:gd name="T56" fmla="*/ 443 w 497"/>
              <a:gd name="T57" fmla="*/ 177 h 382"/>
              <a:gd name="T58" fmla="*/ 408 w 497"/>
              <a:gd name="T59" fmla="*/ 195 h 382"/>
              <a:gd name="T60" fmla="*/ 425 w 497"/>
              <a:gd name="T61" fmla="*/ 346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497" h="382">
                <a:moveTo>
                  <a:pt x="80" y="248"/>
                </a:moveTo>
                <a:lnTo>
                  <a:pt x="80" y="248"/>
                </a:lnTo>
                <a:cubicBezTo>
                  <a:pt x="97" y="293"/>
                  <a:pt x="106" y="311"/>
                  <a:pt x="159" y="328"/>
                </a:cubicBezTo>
                <a:cubicBezTo>
                  <a:pt x="203" y="355"/>
                  <a:pt x="230" y="381"/>
                  <a:pt x="248" y="381"/>
                </a:cubicBezTo>
                <a:cubicBezTo>
                  <a:pt x="266" y="381"/>
                  <a:pt x="293" y="355"/>
                  <a:pt x="337" y="337"/>
                </a:cubicBezTo>
                <a:cubicBezTo>
                  <a:pt x="390" y="311"/>
                  <a:pt x="372" y="311"/>
                  <a:pt x="390" y="258"/>
                </a:cubicBezTo>
                <a:cubicBezTo>
                  <a:pt x="248" y="328"/>
                  <a:pt x="248" y="328"/>
                  <a:pt x="248" y="328"/>
                </a:cubicBezTo>
                <a:lnTo>
                  <a:pt x="80" y="248"/>
                </a:lnTo>
                <a:close/>
                <a:moveTo>
                  <a:pt x="487" y="124"/>
                </a:moveTo>
                <a:lnTo>
                  <a:pt x="487" y="124"/>
                </a:lnTo>
                <a:cubicBezTo>
                  <a:pt x="274" y="9"/>
                  <a:pt x="274" y="9"/>
                  <a:pt x="274" y="9"/>
                </a:cubicBezTo>
                <a:cubicBezTo>
                  <a:pt x="266" y="0"/>
                  <a:pt x="239" y="0"/>
                  <a:pt x="221" y="9"/>
                </a:cubicBezTo>
                <a:cubicBezTo>
                  <a:pt x="9" y="124"/>
                  <a:pt x="9" y="124"/>
                  <a:pt x="9" y="124"/>
                </a:cubicBezTo>
                <a:cubicBezTo>
                  <a:pt x="0" y="133"/>
                  <a:pt x="0" y="142"/>
                  <a:pt x="9" y="160"/>
                </a:cubicBezTo>
                <a:cubicBezTo>
                  <a:pt x="221" y="275"/>
                  <a:pt x="221" y="275"/>
                  <a:pt x="221" y="275"/>
                </a:cubicBezTo>
                <a:cubicBezTo>
                  <a:pt x="239" y="284"/>
                  <a:pt x="266" y="284"/>
                  <a:pt x="274" y="275"/>
                </a:cubicBezTo>
                <a:cubicBezTo>
                  <a:pt x="408" y="195"/>
                  <a:pt x="408" y="195"/>
                  <a:pt x="408" y="195"/>
                </a:cubicBezTo>
                <a:cubicBezTo>
                  <a:pt x="266" y="160"/>
                  <a:pt x="266" y="160"/>
                  <a:pt x="266" y="160"/>
                </a:cubicBezTo>
                <a:cubicBezTo>
                  <a:pt x="257" y="160"/>
                  <a:pt x="257" y="168"/>
                  <a:pt x="248" y="168"/>
                </a:cubicBezTo>
                <a:cubicBezTo>
                  <a:pt x="221" y="168"/>
                  <a:pt x="203" y="151"/>
                  <a:pt x="203" y="133"/>
                </a:cubicBezTo>
                <a:cubicBezTo>
                  <a:pt x="203" y="124"/>
                  <a:pt x="221" y="107"/>
                  <a:pt x="248" y="107"/>
                </a:cubicBezTo>
                <a:cubicBezTo>
                  <a:pt x="266" y="107"/>
                  <a:pt x="284" y="115"/>
                  <a:pt x="293" y="124"/>
                </a:cubicBezTo>
                <a:cubicBezTo>
                  <a:pt x="443" y="177"/>
                  <a:pt x="443" y="177"/>
                  <a:pt x="443" y="177"/>
                </a:cubicBezTo>
                <a:cubicBezTo>
                  <a:pt x="487" y="160"/>
                  <a:pt x="487" y="160"/>
                  <a:pt x="487" y="160"/>
                </a:cubicBezTo>
                <a:cubicBezTo>
                  <a:pt x="496" y="142"/>
                  <a:pt x="496" y="133"/>
                  <a:pt x="487" y="124"/>
                </a:cubicBezTo>
                <a:close/>
                <a:moveTo>
                  <a:pt x="425" y="346"/>
                </a:moveTo>
                <a:lnTo>
                  <a:pt x="425" y="346"/>
                </a:lnTo>
                <a:cubicBezTo>
                  <a:pt x="416" y="355"/>
                  <a:pt x="452" y="364"/>
                  <a:pt x="461" y="337"/>
                </a:cubicBezTo>
                <a:cubicBezTo>
                  <a:pt x="469" y="213"/>
                  <a:pt x="443" y="177"/>
                  <a:pt x="443" y="177"/>
                </a:cubicBezTo>
                <a:cubicBezTo>
                  <a:pt x="408" y="195"/>
                  <a:pt x="408" y="195"/>
                  <a:pt x="408" y="195"/>
                </a:cubicBezTo>
                <a:cubicBezTo>
                  <a:pt x="408" y="195"/>
                  <a:pt x="443" y="222"/>
                  <a:pt x="425" y="34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09631">
              <a:defRPr/>
            </a:pPr>
            <a:endParaRPr lang="en-US" sz="900" dirty="0">
              <a:latin typeface="Lato Light"/>
              <a:cs typeface="Lato Ligh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9719813" y="2949757"/>
            <a:ext cx="1529048" cy="55398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000">
                <a:solidFill>
                  <a:schemeClr val="bg1"/>
                </a:solidFill>
                <a:latin typeface="Lato Light"/>
                <a:ea typeface="Open Sans" panose="020B0606030504020204" pitchFamily="34" charset="0"/>
                <a:cs typeface="Lato Light"/>
              </a:rPr>
              <a:t>Buying and selling a product lorem service.</a:t>
            </a:r>
            <a:endParaRPr lang="en-US" sz="1000">
              <a:solidFill>
                <a:schemeClr val="bg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9979598" y="2740256"/>
            <a:ext cx="1013383" cy="307758"/>
          </a:xfrm>
          <a:prstGeom prst="rect">
            <a:avLst/>
          </a:prstGeom>
          <a:noFill/>
        </p:spPr>
        <p:txBody>
          <a:bodyPr wrap="none" lIns="91422" tIns="45711" rIns="91422" bIns="45711" rtlCol="0">
            <a:spAutoFit/>
          </a:bodyPr>
          <a:lstStyle/>
          <a:p>
            <a:pPr algn="ctr"/>
            <a:r>
              <a:rPr lang="id-ID" sz="1400" dirty="0">
                <a:solidFill>
                  <a:schemeClr val="bg1"/>
                </a:solidFill>
                <a:latin typeface="Lato Regular"/>
                <a:cs typeface="Lato Regular"/>
              </a:rPr>
              <a:t>PICTURES</a:t>
            </a:r>
          </a:p>
        </p:txBody>
      </p:sp>
      <p:sp>
        <p:nvSpPr>
          <p:cNvPr id="54" name="Rectangle 53"/>
          <p:cNvSpPr/>
          <p:nvPr/>
        </p:nvSpPr>
        <p:spPr>
          <a:xfrm>
            <a:off x="7562064" y="2949757"/>
            <a:ext cx="1529048" cy="55398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000">
                <a:solidFill>
                  <a:schemeClr val="bg1"/>
                </a:solidFill>
                <a:latin typeface="Lato Light"/>
                <a:ea typeface="Open Sans" panose="020B0606030504020204" pitchFamily="34" charset="0"/>
                <a:cs typeface="Lato Light"/>
              </a:rPr>
              <a:t>Buying and selling a product lorem service.</a:t>
            </a:r>
            <a:endParaRPr lang="en-US" sz="1000">
              <a:solidFill>
                <a:schemeClr val="bg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821849" y="2740256"/>
            <a:ext cx="1013383" cy="307758"/>
          </a:xfrm>
          <a:prstGeom prst="rect">
            <a:avLst/>
          </a:prstGeom>
          <a:noFill/>
        </p:spPr>
        <p:txBody>
          <a:bodyPr wrap="none" lIns="91422" tIns="45711" rIns="91422" bIns="45711" rtlCol="0">
            <a:spAutoFit/>
          </a:bodyPr>
          <a:lstStyle/>
          <a:p>
            <a:pPr algn="ctr"/>
            <a:r>
              <a:rPr lang="id-ID" sz="1400" dirty="0">
                <a:solidFill>
                  <a:schemeClr val="bg1"/>
                </a:solidFill>
                <a:latin typeface="Lato Regular"/>
                <a:cs typeface="Lato Regular"/>
              </a:rPr>
              <a:t>PICTURES</a:t>
            </a:r>
          </a:p>
        </p:txBody>
      </p:sp>
      <p:sp>
        <p:nvSpPr>
          <p:cNvPr id="35" name="Rectangle 1"/>
          <p:cNvSpPr>
            <a:spLocks/>
          </p:cNvSpPr>
          <p:nvPr/>
        </p:nvSpPr>
        <p:spPr bwMode="auto">
          <a:xfrm>
            <a:off x="4752676" y="286448"/>
            <a:ext cx="26898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3600" b="1">
                <a:solidFill>
                  <a:schemeClr val="tx2"/>
                </a:solidFill>
                <a:latin typeface="Lato Regular"/>
                <a:ea typeface="ＭＳ Ｐゴシック" charset="0"/>
                <a:cs typeface="Lato Regular"/>
                <a:sym typeface="Bebas Neue" charset="0"/>
              </a:rPr>
              <a:t>Five Features</a:t>
            </a:r>
          </a:p>
        </p:txBody>
      </p:sp>
      <p:sp>
        <p:nvSpPr>
          <p:cNvPr id="36" name="Rectangle 2"/>
          <p:cNvSpPr>
            <a:spLocks/>
          </p:cNvSpPr>
          <p:nvPr/>
        </p:nvSpPr>
        <p:spPr bwMode="auto">
          <a:xfrm>
            <a:off x="4981081" y="823442"/>
            <a:ext cx="22393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400">
                <a:latin typeface="Lato Light"/>
                <a:ea typeface="ＭＳ Ｐゴシック" charset="0"/>
                <a:cs typeface="Lato Light"/>
                <a:sym typeface="Montserrat-Regular" charset="0"/>
              </a:rPr>
              <a:t>Your great subtitle </a:t>
            </a:r>
            <a:r>
              <a:rPr lang="en-US" sz="1400">
                <a:solidFill>
                  <a:schemeClr val="accent2"/>
                </a:solidFill>
                <a:latin typeface="Lato Light"/>
                <a:ea typeface="ＭＳ Ｐゴシック" charset="0"/>
                <a:cs typeface="Lato Light"/>
                <a:sym typeface="Montserrat-Regular" charset="0"/>
              </a:rPr>
              <a:t>goes here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5897615" y="1135895"/>
            <a:ext cx="399946" cy="95250"/>
            <a:chOff x="1942594" y="2781300"/>
            <a:chExt cx="799891" cy="190500"/>
          </a:xfrm>
          <a:solidFill>
            <a:schemeClr val="bg1">
              <a:lumMod val="85000"/>
            </a:schemeClr>
          </a:solidFill>
        </p:grpSpPr>
        <p:sp>
          <p:nvSpPr>
            <p:cNvPr id="38" name="Oval 3"/>
            <p:cNvSpPr>
              <a:spLocks/>
            </p:cNvSpPr>
            <p:nvPr/>
          </p:nvSpPr>
          <p:spPr bwMode="auto">
            <a:xfrm>
              <a:off x="1942594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39" name="Oval 4"/>
            <p:cNvSpPr>
              <a:spLocks/>
            </p:cNvSpPr>
            <p:nvPr/>
          </p:nvSpPr>
          <p:spPr bwMode="auto">
            <a:xfrm>
              <a:off x="224731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40" name="Oval 5"/>
            <p:cNvSpPr>
              <a:spLocks/>
            </p:cNvSpPr>
            <p:nvPr/>
          </p:nvSpPr>
          <p:spPr bwMode="auto">
            <a:xfrm>
              <a:off x="255203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</p:grpSp>
    </p:spTree>
    <p:extLst>
      <p:ext uri="{BB962C8B-B14F-4D97-AF65-F5344CB8AC3E}">
        <p14:creationId xmlns:p14="http://schemas.microsoft.com/office/powerpoint/2010/main" val="2848598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/>
    </mc:Choice>
    <mc:Fallback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"/>
          <p:cNvSpPr>
            <a:spLocks/>
          </p:cNvSpPr>
          <p:nvPr/>
        </p:nvSpPr>
        <p:spPr bwMode="auto">
          <a:xfrm>
            <a:off x="4363156" y="286448"/>
            <a:ext cx="346889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3600" b="1">
                <a:solidFill>
                  <a:schemeClr val="tx2"/>
                </a:solidFill>
                <a:latin typeface="Lato Regular"/>
                <a:ea typeface="ＭＳ Ｐゴシック" charset="0"/>
                <a:cs typeface="Lato Regular"/>
                <a:sym typeface="Bebas Neue" charset="0"/>
              </a:rPr>
              <a:t>Cycle Infographic</a:t>
            </a:r>
          </a:p>
        </p:txBody>
      </p:sp>
      <p:sp>
        <p:nvSpPr>
          <p:cNvPr id="40" name="Rectangle 2"/>
          <p:cNvSpPr>
            <a:spLocks/>
          </p:cNvSpPr>
          <p:nvPr/>
        </p:nvSpPr>
        <p:spPr bwMode="auto">
          <a:xfrm>
            <a:off x="4981081" y="823442"/>
            <a:ext cx="22393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400">
                <a:latin typeface="Lato Light"/>
                <a:ea typeface="ＭＳ Ｐゴシック" charset="0"/>
                <a:cs typeface="Lato Light"/>
                <a:sym typeface="Montserrat-Regular" charset="0"/>
              </a:rPr>
              <a:t>Your great subtitle </a:t>
            </a:r>
            <a:r>
              <a:rPr lang="en-US" sz="1400">
                <a:solidFill>
                  <a:schemeClr val="accent2"/>
                </a:solidFill>
                <a:latin typeface="Lato Light"/>
                <a:ea typeface="ＭＳ Ｐゴシック" charset="0"/>
                <a:cs typeface="Lato Light"/>
                <a:sym typeface="Montserrat-Regular" charset="0"/>
              </a:rPr>
              <a:t>goes her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897615" y="1135895"/>
            <a:ext cx="399946" cy="95250"/>
            <a:chOff x="1942594" y="2781300"/>
            <a:chExt cx="799891" cy="190500"/>
          </a:xfrm>
          <a:solidFill>
            <a:schemeClr val="bg1">
              <a:lumMod val="85000"/>
            </a:schemeClr>
          </a:solidFill>
        </p:grpSpPr>
        <p:sp>
          <p:nvSpPr>
            <p:cNvPr id="42" name="Oval 3"/>
            <p:cNvSpPr>
              <a:spLocks/>
            </p:cNvSpPr>
            <p:nvPr/>
          </p:nvSpPr>
          <p:spPr bwMode="auto">
            <a:xfrm>
              <a:off x="1942594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48" name="Oval 4"/>
            <p:cNvSpPr>
              <a:spLocks/>
            </p:cNvSpPr>
            <p:nvPr/>
          </p:nvSpPr>
          <p:spPr bwMode="auto">
            <a:xfrm>
              <a:off x="224731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49" name="Oval 5"/>
            <p:cNvSpPr>
              <a:spLocks/>
            </p:cNvSpPr>
            <p:nvPr/>
          </p:nvSpPr>
          <p:spPr bwMode="auto">
            <a:xfrm>
              <a:off x="255203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639018" y="2677859"/>
            <a:ext cx="3238993" cy="549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US" sz="1350" dirty="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.</a:t>
            </a:r>
            <a:endParaRPr lang="en-US" sz="135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8177" y="2407988"/>
            <a:ext cx="126669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350" b="1" dirty="0">
                <a:latin typeface="Lato Regular"/>
                <a:cs typeface="Lato Regular"/>
              </a:rPr>
              <a:t>STRATEGY 0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33301" y="4295826"/>
            <a:ext cx="3244710" cy="549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US" sz="135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.</a:t>
            </a:r>
            <a:endParaRPr lang="en-US" sz="135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622458" y="4025956"/>
            <a:ext cx="126669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350" b="1" dirty="0">
                <a:latin typeface="Lato Regular"/>
                <a:cs typeface="Lato Regular"/>
              </a:rPr>
              <a:t>STRATEGY 03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8243627" y="2677859"/>
            <a:ext cx="3238993" cy="549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35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.</a:t>
            </a:r>
            <a:endParaRPr lang="en-US" sz="135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8237910" y="2407988"/>
            <a:ext cx="126669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b="1" dirty="0">
                <a:latin typeface="Lato Regular"/>
                <a:cs typeface="Lato Regular"/>
              </a:rPr>
              <a:t>STRATEGY 02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8237910" y="4295826"/>
            <a:ext cx="3244710" cy="549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35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.</a:t>
            </a:r>
            <a:endParaRPr lang="en-US" sz="135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232192" y="4025956"/>
            <a:ext cx="126669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b="1" dirty="0">
                <a:latin typeface="Lato Regular"/>
                <a:cs typeface="Lato Regular"/>
              </a:rPr>
              <a:t>STRATEGY 04</a:t>
            </a:r>
          </a:p>
        </p:txBody>
      </p:sp>
      <p:sp>
        <p:nvSpPr>
          <p:cNvPr id="24" name="Shape 1719"/>
          <p:cNvSpPr/>
          <p:nvPr/>
        </p:nvSpPr>
        <p:spPr>
          <a:xfrm>
            <a:off x="4278833" y="3424465"/>
            <a:ext cx="1701490" cy="20422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544" y="21600"/>
                </a:moveTo>
                <a:lnTo>
                  <a:pt x="17863" y="16372"/>
                </a:lnTo>
                <a:lnTo>
                  <a:pt x="21600" y="11064"/>
                </a:lnTo>
                <a:cubicBezTo>
                  <a:pt x="16705" y="10632"/>
                  <a:pt x="12832" y="7246"/>
                  <a:pt x="12619" y="3093"/>
                </a:cubicBezTo>
                <a:lnTo>
                  <a:pt x="6294" y="0"/>
                </a:lnTo>
                <a:lnTo>
                  <a:pt x="0" y="3080"/>
                </a:lnTo>
                <a:cubicBezTo>
                  <a:pt x="216" y="13022"/>
                  <a:pt x="9708" y="21118"/>
                  <a:pt x="21544" y="21600"/>
                </a:cubicBezTo>
                <a:close/>
              </a:path>
            </a:pathLst>
          </a:custGeom>
          <a:solidFill>
            <a:schemeClr val="accent5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 defTabSz="228600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5" name="Shape 1720"/>
          <p:cNvSpPr/>
          <p:nvPr/>
        </p:nvSpPr>
        <p:spPr>
          <a:xfrm>
            <a:off x="5775075" y="3766922"/>
            <a:ext cx="2041499" cy="17022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5305"/>
                </a:moveTo>
                <a:lnTo>
                  <a:pt x="3079" y="21600"/>
                </a:lnTo>
                <a:cubicBezTo>
                  <a:pt x="13022" y="21383"/>
                  <a:pt x="21117" y="11891"/>
                  <a:pt x="21600" y="57"/>
                </a:cubicBezTo>
                <a:lnTo>
                  <a:pt x="16372" y="3738"/>
                </a:lnTo>
                <a:lnTo>
                  <a:pt x="11063" y="0"/>
                </a:lnTo>
                <a:cubicBezTo>
                  <a:pt x="10631" y="4895"/>
                  <a:pt x="7245" y="8768"/>
                  <a:pt x="3093" y="8981"/>
                </a:cubicBezTo>
                <a:cubicBezTo>
                  <a:pt x="3093" y="8981"/>
                  <a:pt x="0" y="15305"/>
                  <a:pt x="0" y="15305"/>
                </a:cubicBezTo>
                <a:close/>
              </a:path>
            </a:pathLst>
          </a:custGeom>
          <a:solidFill>
            <a:schemeClr val="accent3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 defTabSz="228600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6" name="Shape 1721"/>
          <p:cNvSpPr/>
          <p:nvPr/>
        </p:nvSpPr>
        <p:spPr>
          <a:xfrm>
            <a:off x="6104703" y="1946689"/>
            <a:ext cx="1701490" cy="20422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18521"/>
                </a:moveTo>
                <a:cubicBezTo>
                  <a:pt x="21384" y="8578"/>
                  <a:pt x="11891" y="483"/>
                  <a:pt x="56" y="0"/>
                </a:cubicBezTo>
                <a:lnTo>
                  <a:pt x="3737" y="5228"/>
                </a:lnTo>
                <a:lnTo>
                  <a:pt x="0" y="10536"/>
                </a:lnTo>
                <a:cubicBezTo>
                  <a:pt x="4895" y="10968"/>
                  <a:pt x="8767" y="14353"/>
                  <a:pt x="8981" y="18507"/>
                </a:cubicBezTo>
                <a:lnTo>
                  <a:pt x="15305" y="21600"/>
                </a:lnTo>
                <a:cubicBezTo>
                  <a:pt x="15305" y="21600"/>
                  <a:pt x="21600" y="18521"/>
                  <a:pt x="21600" y="18521"/>
                </a:cubicBezTo>
                <a:close/>
              </a:path>
            </a:pathLst>
          </a:custGeom>
          <a:solidFill>
            <a:schemeClr val="accent2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 defTabSz="228600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7" name="Shape 1722"/>
          <p:cNvSpPr/>
          <p:nvPr/>
        </p:nvSpPr>
        <p:spPr>
          <a:xfrm>
            <a:off x="4278833" y="1946690"/>
            <a:ext cx="2041499" cy="170215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6294"/>
                </a:moveTo>
                <a:lnTo>
                  <a:pt x="18521" y="0"/>
                </a:lnTo>
                <a:cubicBezTo>
                  <a:pt x="8577" y="216"/>
                  <a:pt x="483" y="9708"/>
                  <a:pt x="0" y="21544"/>
                </a:cubicBezTo>
                <a:lnTo>
                  <a:pt x="5227" y="17863"/>
                </a:lnTo>
                <a:lnTo>
                  <a:pt x="10537" y="21600"/>
                </a:lnTo>
                <a:cubicBezTo>
                  <a:pt x="10969" y="16705"/>
                  <a:pt x="14354" y="12832"/>
                  <a:pt x="18507" y="12619"/>
                </a:cubicBezTo>
                <a:cubicBezTo>
                  <a:pt x="18507" y="12619"/>
                  <a:pt x="21600" y="6294"/>
                  <a:pt x="21600" y="629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 defTabSz="228600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9" name="Freeform 102"/>
          <p:cNvSpPr>
            <a:spLocks noChangeArrowheads="1"/>
          </p:cNvSpPr>
          <p:nvPr/>
        </p:nvSpPr>
        <p:spPr bwMode="auto">
          <a:xfrm>
            <a:off x="6851100" y="2723823"/>
            <a:ext cx="440898" cy="396912"/>
          </a:xfrm>
          <a:custGeom>
            <a:avLst/>
            <a:gdLst>
              <a:gd name="T0" fmla="*/ 80 w 498"/>
              <a:gd name="T1" fmla="*/ 151 h 445"/>
              <a:gd name="T2" fmla="*/ 80 w 498"/>
              <a:gd name="T3" fmla="*/ 151 h 445"/>
              <a:gd name="T4" fmla="*/ 142 w 498"/>
              <a:gd name="T5" fmla="*/ 169 h 445"/>
              <a:gd name="T6" fmla="*/ 151 w 498"/>
              <a:gd name="T7" fmla="*/ 169 h 445"/>
              <a:gd name="T8" fmla="*/ 195 w 498"/>
              <a:gd name="T9" fmla="*/ 134 h 445"/>
              <a:gd name="T10" fmla="*/ 195 w 498"/>
              <a:gd name="T11" fmla="*/ 125 h 445"/>
              <a:gd name="T12" fmla="*/ 178 w 498"/>
              <a:gd name="T13" fmla="*/ 107 h 445"/>
              <a:gd name="T14" fmla="*/ 275 w 498"/>
              <a:gd name="T15" fmla="*/ 10 h 445"/>
              <a:gd name="T16" fmla="*/ 195 w 498"/>
              <a:gd name="T17" fmla="*/ 0 h 445"/>
              <a:gd name="T18" fmla="*/ 107 w 498"/>
              <a:gd name="T19" fmla="*/ 54 h 445"/>
              <a:gd name="T20" fmla="*/ 72 w 498"/>
              <a:gd name="T21" fmla="*/ 81 h 445"/>
              <a:gd name="T22" fmla="*/ 53 w 498"/>
              <a:gd name="T23" fmla="*/ 116 h 445"/>
              <a:gd name="T24" fmla="*/ 18 w 498"/>
              <a:gd name="T25" fmla="*/ 125 h 445"/>
              <a:gd name="T26" fmla="*/ 0 w 498"/>
              <a:gd name="T27" fmla="*/ 143 h 445"/>
              <a:gd name="T28" fmla="*/ 0 w 498"/>
              <a:gd name="T29" fmla="*/ 151 h 445"/>
              <a:gd name="T30" fmla="*/ 36 w 498"/>
              <a:gd name="T31" fmla="*/ 187 h 445"/>
              <a:gd name="T32" fmla="*/ 53 w 498"/>
              <a:gd name="T33" fmla="*/ 196 h 445"/>
              <a:gd name="T34" fmla="*/ 72 w 498"/>
              <a:gd name="T35" fmla="*/ 178 h 445"/>
              <a:gd name="T36" fmla="*/ 80 w 498"/>
              <a:gd name="T37" fmla="*/ 151 h 445"/>
              <a:gd name="T38" fmla="*/ 222 w 498"/>
              <a:gd name="T39" fmla="*/ 160 h 445"/>
              <a:gd name="T40" fmla="*/ 222 w 498"/>
              <a:gd name="T41" fmla="*/ 160 h 445"/>
              <a:gd name="T42" fmla="*/ 213 w 498"/>
              <a:gd name="T43" fmla="*/ 160 h 445"/>
              <a:gd name="T44" fmla="*/ 178 w 498"/>
              <a:gd name="T45" fmla="*/ 187 h 445"/>
              <a:gd name="T46" fmla="*/ 169 w 498"/>
              <a:gd name="T47" fmla="*/ 204 h 445"/>
              <a:gd name="T48" fmla="*/ 381 w 498"/>
              <a:gd name="T49" fmla="*/ 435 h 445"/>
              <a:gd name="T50" fmla="*/ 399 w 498"/>
              <a:gd name="T51" fmla="*/ 435 h 445"/>
              <a:gd name="T52" fmla="*/ 426 w 498"/>
              <a:gd name="T53" fmla="*/ 417 h 445"/>
              <a:gd name="T54" fmla="*/ 426 w 498"/>
              <a:gd name="T55" fmla="*/ 400 h 445"/>
              <a:gd name="T56" fmla="*/ 222 w 498"/>
              <a:gd name="T57" fmla="*/ 160 h 445"/>
              <a:gd name="T58" fmla="*/ 497 w 498"/>
              <a:gd name="T59" fmla="*/ 63 h 445"/>
              <a:gd name="T60" fmla="*/ 497 w 498"/>
              <a:gd name="T61" fmla="*/ 63 h 445"/>
              <a:gd name="T62" fmla="*/ 479 w 498"/>
              <a:gd name="T63" fmla="*/ 54 h 445"/>
              <a:gd name="T64" fmla="*/ 461 w 498"/>
              <a:gd name="T65" fmla="*/ 89 h 445"/>
              <a:gd name="T66" fmla="*/ 408 w 498"/>
              <a:gd name="T67" fmla="*/ 107 h 445"/>
              <a:gd name="T68" fmla="*/ 399 w 498"/>
              <a:gd name="T69" fmla="*/ 63 h 445"/>
              <a:gd name="T70" fmla="*/ 417 w 498"/>
              <a:gd name="T71" fmla="*/ 19 h 445"/>
              <a:gd name="T72" fmla="*/ 408 w 498"/>
              <a:gd name="T73" fmla="*/ 10 h 445"/>
              <a:gd name="T74" fmla="*/ 337 w 498"/>
              <a:gd name="T75" fmla="*/ 72 h 445"/>
              <a:gd name="T76" fmla="*/ 319 w 498"/>
              <a:gd name="T77" fmla="*/ 151 h 445"/>
              <a:gd name="T78" fmla="*/ 284 w 498"/>
              <a:gd name="T79" fmla="*/ 187 h 445"/>
              <a:gd name="T80" fmla="*/ 319 w 498"/>
              <a:gd name="T81" fmla="*/ 231 h 445"/>
              <a:gd name="T82" fmla="*/ 364 w 498"/>
              <a:gd name="T83" fmla="*/ 187 h 445"/>
              <a:gd name="T84" fmla="*/ 408 w 498"/>
              <a:gd name="T85" fmla="*/ 178 h 445"/>
              <a:gd name="T86" fmla="*/ 488 w 498"/>
              <a:gd name="T87" fmla="*/ 143 h 445"/>
              <a:gd name="T88" fmla="*/ 497 w 498"/>
              <a:gd name="T89" fmla="*/ 63 h 445"/>
              <a:gd name="T90" fmla="*/ 72 w 498"/>
              <a:gd name="T91" fmla="*/ 400 h 445"/>
              <a:gd name="T92" fmla="*/ 72 w 498"/>
              <a:gd name="T93" fmla="*/ 400 h 445"/>
              <a:gd name="T94" fmla="*/ 72 w 498"/>
              <a:gd name="T95" fmla="*/ 417 h 445"/>
              <a:gd name="T96" fmla="*/ 89 w 498"/>
              <a:gd name="T97" fmla="*/ 444 h 445"/>
              <a:gd name="T98" fmla="*/ 107 w 498"/>
              <a:gd name="T99" fmla="*/ 435 h 445"/>
              <a:gd name="T100" fmla="*/ 231 w 498"/>
              <a:gd name="T101" fmla="*/ 320 h 445"/>
              <a:gd name="T102" fmla="*/ 195 w 498"/>
              <a:gd name="T103" fmla="*/ 275 h 445"/>
              <a:gd name="T104" fmla="*/ 72 w 498"/>
              <a:gd name="T105" fmla="*/ 40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498" h="445">
                <a:moveTo>
                  <a:pt x="80" y="151"/>
                </a:moveTo>
                <a:lnTo>
                  <a:pt x="80" y="151"/>
                </a:lnTo>
                <a:cubicBezTo>
                  <a:pt x="97" y="134"/>
                  <a:pt x="116" y="143"/>
                  <a:pt x="142" y="169"/>
                </a:cubicBezTo>
                <a:cubicBezTo>
                  <a:pt x="151" y="178"/>
                  <a:pt x="151" y="169"/>
                  <a:pt x="151" y="169"/>
                </a:cubicBezTo>
                <a:cubicBezTo>
                  <a:pt x="160" y="169"/>
                  <a:pt x="186" y="134"/>
                  <a:pt x="195" y="134"/>
                </a:cubicBezTo>
                <a:cubicBezTo>
                  <a:pt x="195" y="134"/>
                  <a:pt x="195" y="134"/>
                  <a:pt x="195" y="125"/>
                </a:cubicBezTo>
                <a:cubicBezTo>
                  <a:pt x="186" y="125"/>
                  <a:pt x="178" y="116"/>
                  <a:pt x="178" y="107"/>
                </a:cubicBezTo>
                <a:cubicBezTo>
                  <a:pt x="133" y="45"/>
                  <a:pt x="301" y="10"/>
                  <a:pt x="275" y="10"/>
                </a:cubicBezTo>
                <a:cubicBezTo>
                  <a:pt x="257" y="0"/>
                  <a:pt x="204" y="0"/>
                  <a:pt x="195" y="0"/>
                </a:cubicBezTo>
                <a:cubicBezTo>
                  <a:pt x="169" y="10"/>
                  <a:pt x="125" y="36"/>
                  <a:pt x="107" y="54"/>
                </a:cubicBezTo>
                <a:cubicBezTo>
                  <a:pt x="80" y="72"/>
                  <a:pt x="72" y="81"/>
                  <a:pt x="72" y="81"/>
                </a:cubicBezTo>
                <a:cubicBezTo>
                  <a:pt x="62" y="89"/>
                  <a:pt x="72" y="107"/>
                  <a:pt x="53" y="116"/>
                </a:cubicBezTo>
                <a:cubicBezTo>
                  <a:pt x="36" y="125"/>
                  <a:pt x="27" y="116"/>
                  <a:pt x="18" y="125"/>
                </a:cubicBezTo>
                <a:cubicBezTo>
                  <a:pt x="18" y="134"/>
                  <a:pt x="9" y="134"/>
                  <a:pt x="0" y="143"/>
                </a:cubicBezTo>
                <a:lnTo>
                  <a:pt x="0" y="151"/>
                </a:lnTo>
                <a:lnTo>
                  <a:pt x="36" y="187"/>
                </a:lnTo>
                <a:cubicBezTo>
                  <a:pt x="36" y="196"/>
                  <a:pt x="44" y="196"/>
                  <a:pt x="53" y="196"/>
                </a:cubicBezTo>
                <a:cubicBezTo>
                  <a:pt x="53" y="187"/>
                  <a:pt x="62" y="178"/>
                  <a:pt x="72" y="178"/>
                </a:cubicBezTo>
                <a:cubicBezTo>
                  <a:pt x="72" y="178"/>
                  <a:pt x="72" y="151"/>
                  <a:pt x="80" y="151"/>
                </a:cubicBezTo>
                <a:close/>
                <a:moveTo>
                  <a:pt x="222" y="160"/>
                </a:moveTo>
                <a:lnTo>
                  <a:pt x="222" y="160"/>
                </a:lnTo>
                <a:cubicBezTo>
                  <a:pt x="213" y="160"/>
                  <a:pt x="213" y="160"/>
                  <a:pt x="213" y="160"/>
                </a:cubicBezTo>
                <a:cubicBezTo>
                  <a:pt x="178" y="187"/>
                  <a:pt x="178" y="187"/>
                  <a:pt x="178" y="187"/>
                </a:cubicBezTo>
                <a:cubicBezTo>
                  <a:pt x="169" y="196"/>
                  <a:pt x="169" y="196"/>
                  <a:pt x="169" y="204"/>
                </a:cubicBezTo>
                <a:cubicBezTo>
                  <a:pt x="381" y="435"/>
                  <a:pt x="381" y="435"/>
                  <a:pt x="381" y="435"/>
                </a:cubicBezTo>
                <a:cubicBezTo>
                  <a:pt x="381" y="444"/>
                  <a:pt x="391" y="444"/>
                  <a:pt x="399" y="435"/>
                </a:cubicBezTo>
                <a:cubicBezTo>
                  <a:pt x="426" y="417"/>
                  <a:pt x="426" y="417"/>
                  <a:pt x="426" y="417"/>
                </a:cubicBezTo>
                <a:cubicBezTo>
                  <a:pt x="426" y="408"/>
                  <a:pt x="426" y="400"/>
                  <a:pt x="426" y="400"/>
                </a:cubicBezTo>
                <a:lnTo>
                  <a:pt x="222" y="160"/>
                </a:lnTo>
                <a:close/>
                <a:moveTo>
                  <a:pt x="497" y="63"/>
                </a:moveTo>
                <a:lnTo>
                  <a:pt x="497" y="63"/>
                </a:lnTo>
                <a:cubicBezTo>
                  <a:pt x="488" y="45"/>
                  <a:pt x="488" y="54"/>
                  <a:pt x="479" y="54"/>
                </a:cubicBezTo>
                <a:cubicBezTo>
                  <a:pt x="479" y="63"/>
                  <a:pt x="461" y="81"/>
                  <a:pt x="461" y="89"/>
                </a:cubicBezTo>
                <a:cubicBezTo>
                  <a:pt x="452" y="107"/>
                  <a:pt x="435" y="125"/>
                  <a:pt x="408" y="107"/>
                </a:cubicBezTo>
                <a:cubicBezTo>
                  <a:pt x="381" y="81"/>
                  <a:pt x="391" y="72"/>
                  <a:pt x="399" y="63"/>
                </a:cubicBezTo>
                <a:cubicBezTo>
                  <a:pt x="399" y="54"/>
                  <a:pt x="417" y="28"/>
                  <a:pt x="417" y="19"/>
                </a:cubicBezTo>
                <a:cubicBezTo>
                  <a:pt x="426" y="19"/>
                  <a:pt x="417" y="10"/>
                  <a:pt x="408" y="10"/>
                </a:cubicBezTo>
                <a:cubicBezTo>
                  <a:pt x="399" y="19"/>
                  <a:pt x="346" y="36"/>
                  <a:pt x="337" y="72"/>
                </a:cubicBezTo>
                <a:cubicBezTo>
                  <a:pt x="328" y="98"/>
                  <a:pt x="346" y="125"/>
                  <a:pt x="319" y="151"/>
                </a:cubicBezTo>
                <a:cubicBezTo>
                  <a:pt x="284" y="187"/>
                  <a:pt x="284" y="187"/>
                  <a:pt x="284" y="187"/>
                </a:cubicBezTo>
                <a:cubicBezTo>
                  <a:pt x="319" y="231"/>
                  <a:pt x="319" y="231"/>
                  <a:pt x="319" y="231"/>
                </a:cubicBezTo>
                <a:cubicBezTo>
                  <a:pt x="364" y="187"/>
                  <a:pt x="364" y="187"/>
                  <a:pt x="364" y="187"/>
                </a:cubicBezTo>
                <a:cubicBezTo>
                  <a:pt x="372" y="178"/>
                  <a:pt x="391" y="169"/>
                  <a:pt x="408" y="178"/>
                </a:cubicBezTo>
                <a:cubicBezTo>
                  <a:pt x="452" y="187"/>
                  <a:pt x="470" y="169"/>
                  <a:pt x="488" y="143"/>
                </a:cubicBezTo>
                <a:cubicBezTo>
                  <a:pt x="497" y="116"/>
                  <a:pt x="497" y="72"/>
                  <a:pt x="497" y="63"/>
                </a:cubicBezTo>
                <a:close/>
                <a:moveTo>
                  <a:pt x="72" y="400"/>
                </a:moveTo>
                <a:lnTo>
                  <a:pt x="72" y="400"/>
                </a:lnTo>
                <a:cubicBezTo>
                  <a:pt x="62" y="408"/>
                  <a:pt x="62" y="417"/>
                  <a:pt x="72" y="417"/>
                </a:cubicBezTo>
                <a:cubicBezTo>
                  <a:pt x="89" y="444"/>
                  <a:pt x="89" y="444"/>
                  <a:pt x="89" y="444"/>
                </a:cubicBezTo>
                <a:cubicBezTo>
                  <a:pt x="97" y="444"/>
                  <a:pt x="107" y="444"/>
                  <a:pt x="107" y="435"/>
                </a:cubicBezTo>
                <a:cubicBezTo>
                  <a:pt x="231" y="320"/>
                  <a:pt x="231" y="320"/>
                  <a:pt x="231" y="320"/>
                </a:cubicBezTo>
                <a:cubicBezTo>
                  <a:pt x="195" y="275"/>
                  <a:pt x="195" y="275"/>
                  <a:pt x="195" y="275"/>
                </a:cubicBezTo>
                <a:lnTo>
                  <a:pt x="72" y="4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/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30" name="Freeform 141"/>
          <p:cNvSpPr>
            <a:spLocks noChangeArrowheads="1"/>
          </p:cNvSpPr>
          <p:nvPr/>
        </p:nvSpPr>
        <p:spPr bwMode="auto">
          <a:xfrm>
            <a:off x="6606796" y="4437600"/>
            <a:ext cx="444049" cy="450463"/>
          </a:xfrm>
          <a:custGeom>
            <a:avLst/>
            <a:gdLst>
              <a:gd name="T0" fmla="*/ 479 w 497"/>
              <a:gd name="T1" fmla="*/ 186 h 506"/>
              <a:gd name="T2" fmla="*/ 479 w 497"/>
              <a:gd name="T3" fmla="*/ 186 h 506"/>
              <a:gd name="T4" fmla="*/ 292 w 497"/>
              <a:gd name="T5" fmla="*/ 142 h 506"/>
              <a:gd name="T6" fmla="*/ 266 w 497"/>
              <a:gd name="T7" fmla="*/ 17 h 506"/>
              <a:gd name="T8" fmla="*/ 239 w 497"/>
              <a:gd name="T9" fmla="*/ 0 h 506"/>
              <a:gd name="T10" fmla="*/ 17 w 497"/>
              <a:gd name="T11" fmla="*/ 61 h 506"/>
              <a:gd name="T12" fmla="*/ 0 w 497"/>
              <a:gd name="T13" fmla="*/ 89 h 506"/>
              <a:gd name="T14" fmla="*/ 79 w 497"/>
              <a:gd name="T15" fmla="*/ 390 h 506"/>
              <a:gd name="T16" fmla="*/ 107 w 497"/>
              <a:gd name="T17" fmla="*/ 399 h 506"/>
              <a:gd name="T18" fmla="*/ 195 w 497"/>
              <a:gd name="T19" fmla="*/ 372 h 506"/>
              <a:gd name="T20" fmla="*/ 177 w 497"/>
              <a:gd name="T21" fmla="*/ 425 h 506"/>
              <a:gd name="T22" fmla="*/ 195 w 497"/>
              <a:gd name="T23" fmla="*/ 443 h 506"/>
              <a:gd name="T24" fmla="*/ 398 w 497"/>
              <a:gd name="T25" fmla="*/ 496 h 506"/>
              <a:gd name="T26" fmla="*/ 426 w 497"/>
              <a:gd name="T27" fmla="*/ 487 h 506"/>
              <a:gd name="T28" fmla="*/ 496 w 497"/>
              <a:gd name="T29" fmla="*/ 212 h 506"/>
              <a:gd name="T30" fmla="*/ 479 w 497"/>
              <a:gd name="T31" fmla="*/ 186 h 506"/>
              <a:gd name="T32" fmla="*/ 35 w 497"/>
              <a:gd name="T33" fmla="*/ 97 h 506"/>
              <a:gd name="T34" fmla="*/ 35 w 497"/>
              <a:gd name="T35" fmla="*/ 97 h 506"/>
              <a:gd name="T36" fmla="*/ 230 w 497"/>
              <a:gd name="T37" fmla="*/ 44 h 506"/>
              <a:gd name="T38" fmla="*/ 310 w 497"/>
              <a:gd name="T39" fmla="*/ 310 h 506"/>
              <a:gd name="T40" fmla="*/ 116 w 497"/>
              <a:gd name="T41" fmla="*/ 364 h 506"/>
              <a:gd name="T42" fmla="*/ 35 w 497"/>
              <a:gd name="T43" fmla="*/ 97 h 506"/>
              <a:gd name="T44" fmla="*/ 389 w 497"/>
              <a:gd name="T45" fmla="*/ 461 h 506"/>
              <a:gd name="T46" fmla="*/ 389 w 497"/>
              <a:gd name="T47" fmla="*/ 461 h 506"/>
              <a:gd name="T48" fmla="*/ 222 w 497"/>
              <a:gd name="T49" fmla="*/ 417 h 506"/>
              <a:gd name="T50" fmla="*/ 230 w 497"/>
              <a:gd name="T51" fmla="*/ 364 h 506"/>
              <a:gd name="T52" fmla="*/ 328 w 497"/>
              <a:gd name="T53" fmla="*/ 336 h 506"/>
              <a:gd name="T54" fmla="*/ 345 w 497"/>
              <a:gd name="T55" fmla="*/ 319 h 506"/>
              <a:gd name="T56" fmla="*/ 310 w 497"/>
              <a:gd name="T57" fmla="*/ 177 h 506"/>
              <a:gd name="T58" fmla="*/ 451 w 497"/>
              <a:gd name="T59" fmla="*/ 212 h 506"/>
              <a:gd name="T60" fmla="*/ 389 w 497"/>
              <a:gd name="T61" fmla="*/ 461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497" h="506">
                <a:moveTo>
                  <a:pt x="479" y="186"/>
                </a:moveTo>
                <a:lnTo>
                  <a:pt x="479" y="186"/>
                </a:lnTo>
                <a:cubicBezTo>
                  <a:pt x="292" y="142"/>
                  <a:pt x="292" y="142"/>
                  <a:pt x="292" y="142"/>
                </a:cubicBezTo>
                <a:cubicBezTo>
                  <a:pt x="266" y="17"/>
                  <a:pt x="266" y="17"/>
                  <a:pt x="266" y="17"/>
                </a:cubicBezTo>
                <a:cubicBezTo>
                  <a:pt x="257" y="8"/>
                  <a:pt x="248" y="0"/>
                  <a:pt x="239" y="0"/>
                </a:cubicBezTo>
                <a:cubicBezTo>
                  <a:pt x="17" y="61"/>
                  <a:pt x="17" y="61"/>
                  <a:pt x="17" y="61"/>
                </a:cubicBezTo>
                <a:cubicBezTo>
                  <a:pt x="0" y="71"/>
                  <a:pt x="0" y="80"/>
                  <a:pt x="0" y="89"/>
                </a:cubicBezTo>
                <a:cubicBezTo>
                  <a:pt x="79" y="390"/>
                  <a:pt x="79" y="390"/>
                  <a:pt x="79" y="390"/>
                </a:cubicBezTo>
                <a:cubicBezTo>
                  <a:pt x="79" y="399"/>
                  <a:pt x="97" y="399"/>
                  <a:pt x="107" y="399"/>
                </a:cubicBezTo>
                <a:cubicBezTo>
                  <a:pt x="195" y="372"/>
                  <a:pt x="195" y="372"/>
                  <a:pt x="195" y="372"/>
                </a:cubicBezTo>
                <a:cubicBezTo>
                  <a:pt x="177" y="425"/>
                  <a:pt x="177" y="425"/>
                  <a:pt x="177" y="425"/>
                </a:cubicBezTo>
                <a:cubicBezTo>
                  <a:pt x="177" y="434"/>
                  <a:pt x="186" y="443"/>
                  <a:pt x="195" y="443"/>
                </a:cubicBezTo>
                <a:cubicBezTo>
                  <a:pt x="398" y="496"/>
                  <a:pt x="398" y="496"/>
                  <a:pt x="398" y="496"/>
                </a:cubicBezTo>
                <a:cubicBezTo>
                  <a:pt x="407" y="505"/>
                  <a:pt x="416" y="496"/>
                  <a:pt x="426" y="487"/>
                </a:cubicBezTo>
                <a:cubicBezTo>
                  <a:pt x="496" y="212"/>
                  <a:pt x="496" y="212"/>
                  <a:pt x="496" y="212"/>
                </a:cubicBezTo>
                <a:cubicBezTo>
                  <a:pt x="496" y="204"/>
                  <a:pt x="488" y="186"/>
                  <a:pt x="479" y="186"/>
                </a:cubicBezTo>
                <a:close/>
                <a:moveTo>
                  <a:pt x="35" y="97"/>
                </a:moveTo>
                <a:lnTo>
                  <a:pt x="35" y="97"/>
                </a:lnTo>
                <a:cubicBezTo>
                  <a:pt x="230" y="44"/>
                  <a:pt x="230" y="44"/>
                  <a:pt x="230" y="44"/>
                </a:cubicBezTo>
                <a:cubicBezTo>
                  <a:pt x="310" y="310"/>
                  <a:pt x="310" y="310"/>
                  <a:pt x="310" y="310"/>
                </a:cubicBezTo>
                <a:cubicBezTo>
                  <a:pt x="116" y="364"/>
                  <a:pt x="116" y="364"/>
                  <a:pt x="116" y="364"/>
                </a:cubicBezTo>
                <a:lnTo>
                  <a:pt x="35" y="97"/>
                </a:lnTo>
                <a:close/>
                <a:moveTo>
                  <a:pt x="389" y="461"/>
                </a:moveTo>
                <a:lnTo>
                  <a:pt x="389" y="461"/>
                </a:lnTo>
                <a:cubicBezTo>
                  <a:pt x="222" y="417"/>
                  <a:pt x="222" y="417"/>
                  <a:pt x="222" y="417"/>
                </a:cubicBezTo>
                <a:cubicBezTo>
                  <a:pt x="230" y="364"/>
                  <a:pt x="230" y="364"/>
                  <a:pt x="230" y="364"/>
                </a:cubicBezTo>
                <a:cubicBezTo>
                  <a:pt x="328" y="336"/>
                  <a:pt x="328" y="336"/>
                  <a:pt x="328" y="336"/>
                </a:cubicBezTo>
                <a:cubicBezTo>
                  <a:pt x="336" y="336"/>
                  <a:pt x="345" y="327"/>
                  <a:pt x="345" y="319"/>
                </a:cubicBezTo>
                <a:cubicBezTo>
                  <a:pt x="310" y="177"/>
                  <a:pt x="310" y="177"/>
                  <a:pt x="310" y="177"/>
                </a:cubicBezTo>
                <a:cubicBezTo>
                  <a:pt x="451" y="212"/>
                  <a:pt x="451" y="212"/>
                  <a:pt x="451" y="212"/>
                </a:cubicBezTo>
                <a:lnTo>
                  <a:pt x="389" y="46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/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31" name="Freeform 100"/>
          <p:cNvSpPr>
            <a:spLocks noChangeArrowheads="1"/>
          </p:cNvSpPr>
          <p:nvPr/>
        </p:nvSpPr>
        <p:spPr bwMode="auto">
          <a:xfrm>
            <a:off x="5024359" y="2560018"/>
            <a:ext cx="537647" cy="347082"/>
          </a:xfrm>
          <a:custGeom>
            <a:avLst/>
            <a:gdLst>
              <a:gd name="T0" fmla="*/ 381 w 498"/>
              <a:gd name="T1" fmla="*/ 89 h 320"/>
              <a:gd name="T2" fmla="*/ 381 w 498"/>
              <a:gd name="T3" fmla="*/ 89 h 320"/>
              <a:gd name="T4" fmla="*/ 355 w 498"/>
              <a:gd name="T5" fmla="*/ 89 h 320"/>
              <a:gd name="T6" fmla="*/ 231 w 498"/>
              <a:gd name="T7" fmla="*/ 0 h 320"/>
              <a:gd name="T8" fmla="*/ 98 w 498"/>
              <a:gd name="T9" fmla="*/ 134 h 320"/>
              <a:gd name="T10" fmla="*/ 98 w 498"/>
              <a:gd name="T11" fmla="*/ 150 h 320"/>
              <a:gd name="T12" fmla="*/ 89 w 498"/>
              <a:gd name="T13" fmla="*/ 150 h 320"/>
              <a:gd name="T14" fmla="*/ 0 w 498"/>
              <a:gd name="T15" fmla="*/ 240 h 320"/>
              <a:gd name="T16" fmla="*/ 89 w 498"/>
              <a:gd name="T17" fmla="*/ 319 h 320"/>
              <a:gd name="T18" fmla="*/ 381 w 498"/>
              <a:gd name="T19" fmla="*/ 319 h 320"/>
              <a:gd name="T20" fmla="*/ 497 w 498"/>
              <a:gd name="T21" fmla="*/ 204 h 320"/>
              <a:gd name="T22" fmla="*/ 381 w 498"/>
              <a:gd name="T23" fmla="*/ 89 h 320"/>
              <a:gd name="T24" fmla="*/ 284 w 498"/>
              <a:gd name="T25" fmla="*/ 195 h 320"/>
              <a:gd name="T26" fmla="*/ 284 w 498"/>
              <a:gd name="T27" fmla="*/ 195 h 320"/>
              <a:gd name="T28" fmla="*/ 213 w 498"/>
              <a:gd name="T29" fmla="*/ 275 h 320"/>
              <a:gd name="T30" fmla="*/ 195 w 498"/>
              <a:gd name="T31" fmla="*/ 275 h 320"/>
              <a:gd name="T32" fmla="*/ 195 w 498"/>
              <a:gd name="T33" fmla="*/ 266 h 320"/>
              <a:gd name="T34" fmla="*/ 195 w 498"/>
              <a:gd name="T35" fmla="*/ 257 h 320"/>
              <a:gd name="T36" fmla="*/ 222 w 498"/>
              <a:gd name="T37" fmla="*/ 204 h 320"/>
              <a:gd name="T38" fmla="*/ 204 w 498"/>
              <a:gd name="T39" fmla="*/ 195 h 320"/>
              <a:gd name="T40" fmla="*/ 204 w 498"/>
              <a:gd name="T41" fmla="*/ 195 h 320"/>
              <a:gd name="T42" fmla="*/ 186 w 498"/>
              <a:gd name="T43" fmla="*/ 178 h 320"/>
              <a:gd name="T44" fmla="*/ 195 w 498"/>
              <a:gd name="T45" fmla="*/ 160 h 320"/>
              <a:gd name="T46" fmla="*/ 258 w 498"/>
              <a:gd name="T47" fmla="*/ 89 h 320"/>
              <a:gd name="T48" fmla="*/ 275 w 498"/>
              <a:gd name="T49" fmla="*/ 80 h 320"/>
              <a:gd name="T50" fmla="*/ 284 w 498"/>
              <a:gd name="T51" fmla="*/ 89 h 320"/>
              <a:gd name="T52" fmla="*/ 275 w 498"/>
              <a:gd name="T53" fmla="*/ 106 h 320"/>
              <a:gd name="T54" fmla="*/ 249 w 498"/>
              <a:gd name="T55" fmla="*/ 160 h 320"/>
              <a:gd name="T56" fmla="*/ 275 w 498"/>
              <a:gd name="T57" fmla="*/ 169 h 320"/>
              <a:gd name="T58" fmla="*/ 275 w 498"/>
              <a:gd name="T59" fmla="*/ 169 h 320"/>
              <a:gd name="T60" fmla="*/ 293 w 498"/>
              <a:gd name="T61" fmla="*/ 187 h 320"/>
              <a:gd name="T62" fmla="*/ 284 w 498"/>
              <a:gd name="T63" fmla="*/ 195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98" h="320">
                <a:moveTo>
                  <a:pt x="381" y="89"/>
                </a:moveTo>
                <a:lnTo>
                  <a:pt x="381" y="89"/>
                </a:lnTo>
                <a:cubicBezTo>
                  <a:pt x="372" y="89"/>
                  <a:pt x="364" y="89"/>
                  <a:pt x="355" y="89"/>
                </a:cubicBezTo>
                <a:cubicBezTo>
                  <a:pt x="337" y="36"/>
                  <a:pt x="293" y="0"/>
                  <a:pt x="231" y="0"/>
                </a:cubicBezTo>
                <a:cubicBezTo>
                  <a:pt x="160" y="0"/>
                  <a:pt x="98" y="62"/>
                  <a:pt x="98" y="134"/>
                </a:cubicBezTo>
                <a:cubicBezTo>
                  <a:pt x="98" y="134"/>
                  <a:pt x="98" y="142"/>
                  <a:pt x="98" y="150"/>
                </a:cubicBezTo>
                <a:cubicBezTo>
                  <a:pt x="98" y="150"/>
                  <a:pt x="98" y="150"/>
                  <a:pt x="89" y="150"/>
                </a:cubicBezTo>
                <a:cubicBezTo>
                  <a:pt x="45" y="150"/>
                  <a:pt x="0" y="187"/>
                  <a:pt x="0" y="240"/>
                </a:cubicBezTo>
                <a:cubicBezTo>
                  <a:pt x="0" y="284"/>
                  <a:pt x="45" y="319"/>
                  <a:pt x="89" y="319"/>
                </a:cubicBezTo>
                <a:cubicBezTo>
                  <a:pt x="381" y="319"/>
                  <a:pt x="381" y="319"/>
                  <a:pt x="381" y="319"/>
                </a:cubicBezTo>
                <a:cubicBezTo>
                  <a:pt x="443" y="319"/>
                  <a:pt x="497" y="275"/>
                  <a:pt x="497" y="204"/>
                </a:cubicBezTo>
                <a:cubicBezTo>
                  <a:pt x="497" y="142"/>
                  <a:pt x="443" y="89"/>
                  <a:pt x="381" y="89"/>
                </a:cubicBezTo>
                <a:close/>
                <a:moveTo>
                  <a:pt x="284" y="195"/>
                </a:moveTo>
                <a:lnTo>
                  <a:pt x="284" y="195"/>
                </a:lnTo>
                <a:cubicBezTo>
                  <a:pt x="266" y="213"/>
                  <a:pt x="222" y="266"/>
                  <a:pt x="213" y="275"/>
                </a:cubicBezTo>
                <a:cubicBezTo>
                  <a:pt x="213" y="275"/>
                  <a:pt x="204" y="284"/>
                  <a:pt x="195" y="275"/>
                </a:cubicBezTo>
                <a:cubicBezTo>
                  <a:pt x="195" y="275"/>
                  <a:pt x="195" y="275"/>
                  <a:pt x="195" y="266"/>
                </a:cubicBezTo>
                <a:lnTo>
                  <a:pt x="195" y="257"/>
                </a:lnTo>
                <a:cubicBezTo>
                  <a:pt x="222" y="204"/>
                  <a:pt x="222" y="204"/>
                  <a:pt x="222" y="204"/>
                </a:cubicBezTo>
                <a:cubicBezTo>
                  <a:pt x="222" y="195"/>
                  <a:pt x="213" y="195"/>
                  <a:pt x="204" y="195"/>
                </a:cubicBezTo>
                <a:lnTo>
                  <a:pt x="204" y="195"/>
                </a:lnTo>
                <a:cubicBezTo>
                  <a:pt x="195" y="187"/>
                  <a:pt x="186" y="187"/>
                  <a:pt x="186" y="178"/>
                </a:cubicBezTo>
                <a:cubicBezTo>
                  <a:pt x="186" y="169"/>
                  <a:pt x="186" y="169"/>
                  <a:pt x="195" y="160"/>
                </a:cubicBezTo>
                <a:cubicBezTo>
                  <a:pt x="204" y="142"/>
                  <a:pt x="258" y="89"/>
                  <a:pt x="258" y="89"/>
                </a:cubicBezTo>
                <a:cubicBezTo>
                  <a:pt x="266" y="80"/>
                  <a:pt x="266" y="80"/>
                  <a:pt x="275" y="80"/>
                </a:cubicBezTo>
                <a:cubicBezTo>
                  <a:pt x="275" y="89"/>
                  <a:pt x="284" y="89"/>
                  <a:pt x="284" y="89"/>
                </a:cubicBezTo>
                <a:cubicBezTo>
                  <a:pt x="284" y="97"/>
                  <a:pt x="275" y="97"/>
                  <a:pt x="275" y="106"/>
                </a:cubicBezTo>
                <a:cubicBezTo>
                  <a:pt x="249" y="160"/>
                  <a:pt x="249" y="160"/>
                  <a:pt x="249" y="160"/>
                </a:cubicBezTo>
                <a:cubicBezTo>
                  <a:pt x="258" y="160"/>
                  <a:pt x="266" y="169"/>
                  <a:pt x="275" y="169"/>
                </a:cubicBezTo>
                <a:lnTo>
                  <a:pt x="275" y="169"/>
                </a:lnTo>
                <a:cubicBezTo>
                  <a:pt x="284" y="169"/>
                  <a:pt x="293" y="178"/>
                  <a:pt x="293" y="187"/>
                </a:cubicBezTo>
                <a:lnTo>
                  <a:pt x="284" y="19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/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32" name="Freeform 24"/>
          <p:cNvSpPr>
            <a:spLocks noChangeArrowheads="1"/>
          </p:cNvSpPr>
          <p:nvPr/>
        </p:nvSpPr>
        <p:spPr bwMode="auto">
          <a:xfrm>
            <a:off x="4875534" y="4260629"/>
            <a:ext cx="417649" cy="331834"/>
          </a:xfrm>
          <a:custGeom>
            <a:avLst/>
            <a:gdLst>
              <a:gd name="T0" fmla="*/ 248 w 497"/>
              <a:gd name="T1" fmla="*/ 150 h 399"/>
              <a:gd name="T2" fmla="*/ 248 w 497"/>
              <a:gd name="T3" fmla="*/ 150 h 399"/>
              <a:gd name="T4" fmla="*/ 177 w 497"/>
              <a:gd name="T5" fmla="*/ 221 h 399"/>
              <a:gd name="T6" fmla="*/ 248 w 497"/>
              <a:gd name="T7" fmla="*/ 292 h 399"/>
              <a:gd name="T8" fmla="*/ 319 w 497"/>
              <a:gd name="T9" fmla="*/ 221 h 399"/>
              <a:gd name="T10" fmla="*/ 248 w 497"/>
              <a:gd name="T11" fmla="*/ 150 h 399"/>
              <a:gd name="T12" fmla="*/ 442 w 497"/>
              <a:gd name="T13" fmla="*/ 70 h 399"/>
              <a:gd name="T14" fmla="*/ 442 w 497"/>
              <a:gd name="T15" fmla="*/ 70 h 399"/>
              <a:gd name="T16" fmla="*/ 389 w 497"/>
              <a:gd name="T17" fmla="*/ 70 h 399"/>
              <a:gd name="T18" fmla="*/ 363 w 497"/>
              <a:gd name="T19" fmla="*/ 61 h 399"/>
              <a:gd name="T20" fmla="*/ 354 w 497"/>
              <a:gd name="T21" fmla="*/ 8 h 399"/>
              <a:gd name="T22" fmla="*/ 327 w 497"/>
              <a:gd name="T23" fmla="*/ 0 h 399"/>
              <a:gd name="T24" fmla="*/ 159 w 497"/>
              <a:gd name="T25" fmla="*/ 0 h 399"/>
              <a:gd name="T26" fmla="*/ 142 w 497"/>
              <a:gd name="T27" fmla="*/ 8 h 399"/>
              <a:gd name="T28" fmla="*/ 123 w 497"/>
              <a:gd name="T29" fmla="*/ 61 h 399"/>
              <a:gd name="T30" fmla="*/ 106 w 497"/>
              <a:gd name="T31" fmla="*/ 70 h 399"/>
              <a:gd name="T32" fmla="*/ 53 w 497"/>
              <a:gd name="T33" fmla="*/ 70 h 399"/>
              <a:gd name="T34" fmla="*/ 0 w 497"/>
              <a:gd name="T35" fmla="*/ 123 h 399"/>
              <a:gd name="T36" fmla="*/ 0 w 497"/>
              <a:gd name="T37" fmla="*/ 345 h 399"/>
              <a:gd name="T38" fmla="*/ 53 w 497"/>
              <a:gd name="T39" fmla="*/ 398 h 399"/>
              <a:gd name="T40" fmla="*/ 442 w 497"/>
              <a:gd name="T41" fmla="*/ 398 h 399"/>
              <a:gd name="T42" fmla="*/ 496 w 497"/>
              <a:gd name="T43" fmla="*/ 345 h 399"/>
              <a:gd name="T44" fmla="*/ 496 w 497"/>
              <a:gd name="T45" fmla="*/ 123 h 399"/>
              <a:gd name="T46" fmla="*/ 442 w 497"/>
              <a:gd name="T47" fmla="*/ 70 h 399"/>
              <a:gd name="T48" fmla="*/ 248 w 497"/>
              <a:gd name="T49" fmla="*/ 345 h 399"/>
              <a:gd name="T50" fmla="*/ 248 w 497"/>
              <a:gd name="T51" fmla="*/ 345 h 399"/>
              <a:gd name="T52" fmla="*/ 123 w 497"/>
              <a:gd name="T53" fmla="*/ 221 h 399"/>
              <a:gd name="T54" fmla="*/ 248 w 497"/>
              <a:gd name="T55" fmla="*/ 97 h 399"/>
              <a:gd name="T56" fmla="*/ 372 w 497"/>
              <a:gd name="T57" fmla="*/ 221 h 399"/>
              <a:gd name="T58" fmla="*/ 248 w 497"/>
              <a:gd name="T59" fmla="*/ 345 h 399"/>
              <a:gd name="T60" fmla="*/ 425 w 497"/>
              <a:gd name="T61" fmla="*/ 159 h 399"/>
              <a:gd name="T62" fmla="*/ 425 w 497"/>
              <a:gd name="T63" fmla="*/ 159 h 399"/>
              <a:gd name="T64" fmla="*/ 407 w 497"/>
              <a:gd name="T65" fmla="*/ 141 h 399"/>
              <a:gd name="T66" fmla="*/ 425 w 497"/>
              <a:gd name="T67" fmla="*/ 123 h 399"/>
              <a:gd name="T68" fmla="*/ 442 w 497"/>
              <a:gd name="T69" fmla="*/ 141 h 399"/>
              <a:gd name="T70" fmla="*/ 425 w 497"/>
              <a:gd name="T71" fmla="*/ 159 h 3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97" h="399">
                <a:moveTo>
                  <a:pt x="248" y="150"/>
                </a:moveTo>
                <a:lnTo>
                  <a:pt x="248" y="150"/>
                </a:lnTo>
                <a:cubicBezTo>
                  <a:pt x="203" y="150"/>
                  <a:pt x="177" y="176"/>
                  <a:pt x="177" y="221"/>
                </a:cubicBezTo>
                <a:cubicBezTo>
                  <a:pt x="177" y="266"/>
                  <a:pt x="203" y="292"/>
                  <a:pt x="248" y="292"/>
                </a:cubicBezTo>
                <a:cubicBezTo>
                  <a:pt x="292" y="292"/>
                  <a:pt x="319" y="266"/>
                  <a:pt x="319" y="221"/>
                </a:cubicBezTo>
                <a:cubicBezTo>
                  <a:pt x="319" y="176"/>
                  <a:pt x="292" y="150"/>
                  <a:pt x="248" y="150"/>
                </a:cubicBezTo>
                <a:close/>
                <a:moveTo>
                  <a:pt x="442" y="70"/>
                </a:moveTo>
                <a:lnTo>
                  <a:pt x="442" y="70"/>
                </a:lnTo>
                <a:cubicBezTo>
                  <a:pt x="389" y="70"/>
                  <a:pt x="389" y="70"/>
                  <a:pt x="389" y="70"/>
                </a:cubicBezTo>
                <a:cubicBezTo>
                  <a:pt x="380" y="70"/>
                  <a:pt x="372" y="70"/>
                  <a:pt x="363" y="61"/>
                </a:cubicBezTo>
                <a:cubicBezTo>
                  <a:pt x="354" y="8"/>
                  <a:pt x="354" y="8"/>
                  <a:pt x="354" y="8"/>
                </a:cubicBezTo>
                <a:cubicBezTo>
                  <a:pt x="345" y="8"/>
                  <a:pt x="336" y="0"/>
                  <a:pt x="327" y="0"/>
                </a:cubicBezTo>
                <a:cubicBezTo>
                  <a:pt x="159" y="0"/>
                  <a:pt x="159" y="0"/>
                  <a:pt x="159" y="0"/>
                </a:cubicBezTo>
                <a:cubicBezTo>
                  <a:pt x="159" y="0"/>
                  <a:pt x="150" y="8"/>
                  <a:pt x="142" y="8"/>
                </a:cubicBezTo>
                <a:cubicBezTo>
                  <a:pt x="123" y="61"/>
                  <a:pt x="123" y="61"/>
                  <a:pt x="123" y="61"/>
                </a:cubicBezTo>
                <a:cubicBezTo>
                  <a:pt x="123" y="70"/>
                  <a:pt x="115" y="70"/>
                  <a:pt x="106" y="70"/>
                </a:cubicBezTo>
                <a:cubicBezTo>
                  <a:pt x="53" y="70"/>
                  <a:pt x="53" y="70"/>
                  <a:pt x="53" y="70"/>
                </a:cubicBezTo>
                <a:cubicBezTo>
                  <a:pt x="17" y="70"/>
                  <a:pt x="0" y="97"/>
                  <a:pt x="0" y="123"/>
                </a:cubicBezTo>
                <a:cubicBezTo>
                  <a:pt x="0" y="345"/>
                  <a:pt x="0" y="345"/>
                  <a:pt x="0" y="345"/>
                </a:cubicBezTo>
                <a:cubicBezTo>
                  <a:pt x="0" y="372"/>
                  <a:pt x="17" y="398"/>
                  <a:pt x="53" y="398"/>
                </a:cubicBezTo>
                <a:cubicBezTo>
                  <a:pt x="442" y="398"/>
                  <a:pt x="442" y="398"/>
                  <a:pt x="442" y="398"/>
                </a:cubicBezTo>
                <a:cubicBezTo>
                  <a:pt x="470" y="398"/>
                  <a:pt x="496" y="372"/>
                  <a:pt x="496" y="345"/>
                </a:cubicBezTo>
                <a:cubicBezTo>
                  <a:pt x="496" y="123"/>
                  <a:pt x="496" y="123"/>
                  <a:pt x="496" y="123"/>
                </a:cubicBezTo>
                <a:cubicBezTo>
                  <a:pt x="496" y="97"/>
                  <a:pt x="470" y="70"/>
                  <a:pt x="442" y="70"/>
                </a:cubicBezTo>
                <a:close/>
                <a:moveTo>
                  <a:pt x="248" y="345"/>
                </a:moveTo>
                <a:lnTo>
                  <a:pt x="248" y="345"/>
                </a:lnTo>
                <a:cubicBezTo>
                  <a:pt x="177" y="345"/>
                  <a:pt x="123" y="292"/>
                  <a:pt x="123" y="221"/>
                </a:cubicBezTo>
                <a:cubicBezTo>
                  <a:pt x="123" y="150"/>
                  <a:pt x="177" y="97"/>
                  <a:pt x="248" y="97"/>
                </a:cubicBezTo>
                <a:cubicBezTo>
                  <a:pt x="319" y="97"/>
                  <a:pt x="372" y="150"/>
                  <a:pt x="372" y="221"/>
                </a:cubicBezTo>
                <a:cubicBezTo>
                  <a:pt x="372" y="292"/>
                  <a:pt x="319" y="345"/>
                  <a:pt x="248" y="345"/>
                </a:cubicBezTo>
                <a:close/>
                <a:moveTo>
                  <a:pt x="425" y="159"/>
                </a:moveTo>
                <a:lnTo>
                  <a:pt x="425" y="159"/>
                </a:lnTo>
                <a:cubicBezTo>
                  <a:pt x="416" y="159"/>
                  <a:pt x="407" y="150"/>
                  <a:pt x="407" y="141"/>
                </a:cubicBezTo>
                <a:cubicBezTo>
                  <a:pt x="407" y="132"/>
                  <a:pt x="416" y="123"/>
                  <a:pt x="425" y="123"/>
                </a:cubicBezTo>
                <a:cubicBezTo>
                  <a:pt x="433" y="123"/>
                  <a:pt x="442" y="132"/>
                  <a:pt x="442" y="141"/>
                </a:cubicBezTo>
                <a:cubicBezTo>
                  <a:pt x="442" y="150"/>
                  <a:pt x="433" y="159"/>
                  <a:pt x="425" y="15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/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909997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"/>
          <p:cNvSpPr>
            <a:spLocks/>
          </p:cNvSpPr>
          <p:nvPr/>
        </p:nvSpPr>
        <p:spPr bwMode="auto">
          <a:xfrm>
            <a:off x="4670120" y="286448"/>
            <a:ext cx="2854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3600" b="1">
                <a:solidFill>
                  <a:schemeClr val="tx2"/>
                </a:solidFill>
                <a:latin typeface="Lato Regular"/>
                <a:ea typeface="ＭＳ Ｐゴシック" charset="0"/>
                <a:cs typeface="Lato Regular"/>
                <a:sym typeface="Bebas Neue" charset="0"/>
              </a:rPr>
              <a:t>What We Do?</a:t>
            </a:r>
          </a:p>
        </p:txBody>
      </p:sp>
      <p:sp>
        <p:nvSpPr>
          <p:cNvPr id="42" name="Rectangle 2"/>
          <p:cNvSpPr>
            <a:spLocks/>
          </p:cNvSpPr>
          <p:nvPr/>
        </p:nvSpPr>
        <p:spPr bwMode="auto">
          <a:xfrm>
            <a:off x="4981081" y="823442"/>
            <a:ext cx="22393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400">
                <a:latin typeface="Lato Light"/>
                <a:ea typeface="ＭＳ Ｐゴシック" charset="0"/>
                <a:cs typeface="Lato Light"/>
                <a:sym typeface="Montserrat-Regular" charset="0"/>
              </a:rPr>
              <a:t>Your great subtitle </a:t>
            </a:r>
            <a:r>
              <a:rPr lang="en-US" sz="1400">
                <a:solidFill>
                  <a:schemeClr val="accent2"/>
                </a:solidFill>
                <a:latin typeface="Lato Light"/>
                <a:ea typeface="ＭＳ Ｐゴシック" charset="0"/>
                <a:cs typeface="Lato Light"/>
                <a:sym typeface="Montserrat-Regular" charset="0"/>
              </a:rPr>
              <a:t>goes here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897615" y="1135895"/>
            <a:ext cx="399946" cy="95250"/>
            <a:chOff x="1942594" y="2781300"/>
            <a:chExt cx="799891" cy="190500"/>
          </a:xfrm>
          <a:solidFill>
            <a:schemeClr val="bg1">
              <a:lumMod val="85000"/>
            </a:schemeClr>
          </a:solidFill>
        </p:grpSpPr>
        <p:sp>
          <p:nvSpPr>
            <p:cNvPr id="46" name="Oval 3"/>
            <p:cNvSpPr>
              <a:spLocks/>
            </p:cNvSpPr>
            <p:nvPr/>
          </p:nvSpPr>
          <p:spPr bwMode="auto">
            <a:xfrm>
              <a:off x="1942594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47" name="Oval 4"/>
            <p:cNvSpPr>
              <a:spLocks/>
            </p:cNvSpPr>
            <p:nvPr/>
          </p:nvSpPr>
          <p:spPr bwMode="auto">
            <a:xfrm>
              <a:off x="224731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  <p:sp>
          <p:nvSpPr>
            <p:cNvPr id="48" name="Oval 5"/>
            <p:cNvSpPr>
              <a:spLocks/>
            </p:cNvSpPr>
            <p:nvPr/>
          </p:nvSpPr>
          <p:spPr bwMode="auto">
            <a:xfrm>
              <a:off x="2552035" y="2781300"/>
              <a:ext cx="190450" cy="190500"/>
            </a:xfrm>
            <a:prstGeom prst="ellipse">
              <a:avLst/>
            </a:prstGeom>
            <a:grpFill/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900"/>
            </a:p>
          </p:txBody>
        </p:sp>
      </p:grpSp>
      <p:sp>
        <p:nvSpPr>
          <p:cNvPr id="28" name="AutoShape 25"/>
          <p:cNvSpPr>
            <a:spLocks/>
          </p:cNvSpPr>
          <p:nvPr/>
        </p:nvSpPr>
        <p:spPr bwMode="auto">
          <a:xfrm>
            <a:off x="1380857" y="2964303"/>
            <a:ext cx="2243347" cy="825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3846" y="0"/>
                </a:moveTo>
                <a:lnTo>
                  <a:pt x="2625" y="4984"/>
                </a:lnTo>
                <a:lnTo>
                  <a:pt x="305" y="4984"/>
                </a:lnTo>
                <a:cubicBezTo>
                  <a:pt x="136" y="4984"/>
                  <a:pt x="0" y="5356"/>
                  <a:pt x="0" y="5815"/>
                </a:cubicBezTo>
                <a:lnTo>
                  <a:pt x="0" y="20769"/>
                </a:lnTo>
                <a:cubicBezTo>
                  <a:pt x="0" y="21228"/>
                  <a:pt x="136" y="21599"/>
                  <a:pt x="305" y="21599"/>
                </a:cubicBezTo>
                <a:lnTo>
                  <a:pt x="21294" y="21599"/>
                </a:lnTo>
                <a:cubicBezTo>
                  <a:pt x="21463" y="21599"/>
                  <a:pt x="21599" y="21228"/>
                  <a:pt x="21599" y="20769"/>
                </a:cubicBezTo>
                <a:lnTo>
                  <a:pt x="21599" y="5815"/>
                </a:lnTo>
                <a:cubicBezTo>
                  <a:pt x="21600" y="5356"/>
                  <a:pt x="21463" y="4984"/>
                  <a:pt x="21294" y="4984"/>
                </a:cubicBezTo>
                <a:lnTo>
                  <a:pt x="5068" y="4984"/>
                </a:lnTo>
                <a:lnTo>
                  <a:pt x="384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49" name="AutoShape 27"/>
          <p:cNvSpPr>
            <a:spLocks/>
          </p:cNvSpPr>
          <p:nvPr/>
        </p:nvSpPr>
        <p:spPr bwMode="auto">
          <a:xfrm>
            <a:off x="1516592" y="2144310"/>
            <a:ext cx="568222" cy="568370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9" y="6724"/>
                  <a:pt x="20639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54" name="AutoShape 30"/>
          <p:cNvSpPr>
            <a:spLocks/>
          </p:cNvSpPr>
          <p:nvPr/>
        </p:nvSpPr>
        <p:spPr bwMode="auto">
          <a:xfrm>
            <a:off x="3782913" y="3148453"/>
            <a:ext cx="2244141" cy="825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305" y="0"/>
                </a:moveTo>
                <a:cubicBezTo>
                  <a:pt x="136" y="0"/>
                  <a:pt x="0" y="371"/>
                  <a:pt x="0" y="830"/>
                </a:cubicBezTo>
                <a:lnTo>
                  <a:pt x="0" y="15784"/>
                </a:lnTo>
                <a:cubicBezTo>
                  <a:pt x="0" y="16243"/>
                  <a:pt x="136" y="16615"/>
                  <a:pt x="305" y="16615"/>
                </a:cubicBezTo>
                <a:lnTo>
                  <a:pt x="2627" y="16615"/>
                </a:lnTo>
                <a:lnTo>
                  <a:pt x="3849" y="21599"/>
                </a:lnTo>
                <a:lnTo>
                  <a:pt x="5072" y="16615"/>
                </a:lnTo>
                <a:lnTo>
                  <a:pt x="21294" y="16615"/>
                </a:lnTo>
                <a:cubicBezTo>
                  <a:pt x="21463" y="16615"/>
                  <a:pt x="21599" y="16243"/>
                  <a:pt x="21599" y="15784"/>
                </a:cubicBezTo>
                <a:lnTo>
                  <a:pt x="21599" y="830"/>
                </a:lnTo>
                <a:cubicBezTo>
                  <a:pt x="21600" y="371"/>
                  <a:pt x="21463" y="0"/>
                  <a:pt x="21294" y="0"/>
                </a:cubicBezTo>
                <a:lnTo>
                  <a:pt x="305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57" name="AutoShape 32"/>
          <p:cNvSpPr>
            <a:spLocks/>
          </p:cNvSpPr>
          <p:nvPr/>
        </p:nvSpPr>
        <p:spPr bwMode="auto">
          <a:xfrm>
            <a:off x="3907621" y="4214552"/>
            <a:ext cx="568788" cy="568936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9" y="6724"/>
                  <a:pt x="20639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63" name="AutoShape 35"/>
          <p:cNvSpPr>
            <a:spLocks/>
          </p:cNvSpPr>
          <p:nvPr/>
        </p:nvSpPr>
        <p:spPr bwMode="auto">
          <a:xfrm>
            <a:off x="6160369" y="2964303"/>
            <a:ext cx="2243347" cy="825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3846" y="0"/>
                </a:moveTo>
                <a:lnTo>
                  <a:pt x="2625" y="4984"/>
                </a:lnTo>
                <a:lnTo>
                  <a:pt x="305" y="4984"/>
                </a:lnTo>
                <a:cubicBezTo>
                  <a:pt x="136" y="4984"/>
                  <a:pt x="0" y="5356"/>
                  <a:pt x="0" y="5815"/>
                </a:cubicBezTo>
                <a:lnTo>
                  <a:pt x="0" y="20769"/>
                </a:lnTo>
                <a:cubicBezTo>
                  <a:pt x="0" y="21228"/>
                  <a:pt x="136" y="21599"/>
                  <a:pt x="305" y="21599"/>
                </a:cubicBezTo>
                <a:lnTo>
                  <a:pt x="21294" y="21599"/>
                </a:lnTo>
                <a:cubicBezTo>
                  <a:pt x="21463" y="21599"/>
                  <a:pt x="21599" y="21228"/>
                  <a:pt x="21599" y="20769"/>
                </a:cubicBezTo>
                <a:lnTo>
                  <a:pt x="21599" y="5815"/>
                </a:lnTo>
                <a:cubicBezTo>
                  <a:pt x="21600" y="5356"/>
                  <a:pt x="21463" y="4984"/>
                  <a:pt x="21294" y="4984"/>
                </a:cubicBezTo>
                <a:lnTo>
                  <a:pt x="5068" y="4984"/>
                </a:lnTo>
                <a:lnTo>
                  <a:pt x="384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65" name="AutoShape 37"/>
          <p:cNvSpPr>
            <a:spLocks/>
          </p:cNvSpPr>
          <p:nvPr/>
        </p:nvSpPr>
        <p:spPr bwMode="auto">
          <a:xfrm>
            <a:off x="6273823" y="2155450"/>
            <a:ext cx="568222" cy="568370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9" y="6724"/>
                  <a:pt x="20639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68" name="AutoShape 40"/>
          <p:cNvSpPr>
            <a:spLocks/>
          </p:cNvSpPr>
          <p:nvPr/>
        </p:nvSpPr>
        <p:spPr bwMode="auto">
          <a:xfrm>
            <a:off x="8562424" y="3148453"/>
            <a:ext cx="2244141" cy="825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305" y="0"/>
                </a:moveTo>
                <a:cubicBezTo>
                  <a:pt x="136" y="0"/>
                  <a:pt x="0" y="371"/>
                  <a:pt x="0" y="830"/>
                </a:cubicBezTo>
                <a:lnTo>
                  <a:pt x="0" y="15784"/>
                </a:lnTo>
                <a:cubicBezTo>
                  <a:pt x="0" y="16243"/>
                  <a:pt x="136" y="16615"/>
                  <a:pt x="305" y="16615"/>
                </a:cubicBezTo>
                <a:lnTo>
                  <a:pt x="2627" y="16615"/>
                </a:lnTo>
                <a:lnTo>
                  <a:pt x="3849" y="21599"/>
                </a:lnTo>
                <a:lnTo>
                  <a:pt x="5072" y="16615"/>
                </a:lnTo>
                <a:lnTo>
                  <a:pt x="21294" y="16615"/>
                </a:lnTo>
                <a:cubicBezTo>
                  <a:pt x="21463" y="16615"/>
                  <a:pt x="21599" y="16243"/>
                  <a:pt x="21599" y="15784"/>
                </a:cubicBezTo>
                <a:lnTo>
                  <a:pt x="21599" y="830"/>
                </a:lnTo>
                <a:cubicBezTo>
                  <a:pt x="21600" y="371"/>
                  <a:pt x="21463" y="0"/>
                  <a:pt x="21294" y="0"/>
                </a:cubicBezTo>
                <a:lnTo>
                  <a:pt x="305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70" name="AutoShape 42"/>
          <p:cNvSpPr>
            <a:spLocks/>
          </p:cNvSpPr>
          <p:nvPr/>
        </p:nvSpPr>
        <p:spPr bwMode="auto">
          <a:xfrm>
            <a:off x="8687019" y="4225692"/>
            <a:ext cx="568222" cy="568936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9" y="6724"/>
                  <a:pt x="20639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  <a:extLst/>
        </p:spPr>
        <p:txBody>
          <a:bodyPr lIns="0" tIns="0" rIns="0" bIns="0" anchor="ctr"/>
          <a:lstStyle/>
          <a:p>
            <a:pPr>
              <a:lnSpc>
                <a:spcPct val="100000"/>
              </a:lnSpc>
              <a:defRPr/>
            </a:pPr>
            <a:endParaRPr lang="es-ES" sz="1600">
              <a:solidFill>
                <a:srgbClr val="FFFFFF"/>
              </a:solidFill>
              <a:latin typeface="Helvetica Light" charset="0"/>
              <a:cs typeface="Helvetica Light" charset="0"/>
              <a:sym typeface="Helvetica Light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8474890" y="2300014"/>
            <a:ext cx="2218719" cy="532435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10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 of target.</a:t>
            </a:r>
            <a:endParaRPr lang="en-US" sz="110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8470933" y="1947052"/>
            <a:ext cx="1221773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>
                <a:latin typeface="Lato Regular"/>
                <a:ea typeface="Open Sans" panose="020B0606030504020204" pitchFamily="34" charset="0"/>
                <a:cs typeface="Lato Regular"/>
              </a:rPr>
              <a:t>Documents</a:t>
            </a:r>
          </a:p>
        </p:txBody>
      </p:sp>
      <p:sp>
        <p:nvSpPr>
          <p:cNvPr id="85" name="Rectangle 84"/>
          <p:cNvSpPr/>
          <p:nvPr/>
        </p:nvSpPr>
        <p:spPr>
          <a:xfrm>
            <a:off x="3682853" y="2300014"/>
            <a:ext cx="2218719" cy="532435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10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 of target.</a:t>
            </a:r>
            <a:endParaRPr lang="en-US" sz="110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678896" y="1947052"/>
            <a:ext cx="1035825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>
                <a:latin typeface="Lato Regular"/>
                <a:ea typeface="Open Sans" panose="020B0606030504020204" pitchFamily="34" charset="0"/>
                <a:cs typeface="Lato Regular"/>
              </a:rPr>
              <a:t>Live Chat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085900" y="4230198"/>
            <a:ext cx="2218719" cy="532435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10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 of target.</a:t>
            </a:r>
            <a:endParaRPr lang="en-US" sz="110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081943" y="3877236"/>
            <a:ext cx="1375661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>
                <a:latin typeface="Lato Regular"/>
                <a:ea typeface="Open Sans" panose="020B0606030504020204" pitchFamily="34" charset="0"/>
                <a:cs typeface="Lato Regular"/>
              </a:rPr>
              <a:t>Fast Delivery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293864" y="4230198"/>
            <a:ext cx="2218719" cy="532435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100" dirty="0">
                <a:latin typeface="Lato Light"/>
                <a:ea typeface="Open Sans" panose="020B0606030504020204" pitchFamily="34" charset="0"/>
                <a:cs typeface="Lato Light"/>
              </a:rPr>
              <a:t>People who work in marketing try to get the attention of target.</a:t>
            </a:r>
            <a:endParaRPr lang="en-US" sz="11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289907" y="3877236"/>
            <a:ext cx="1241009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 dirty="0">
                <a:latin typeface="Lato Regular"/>
                <a:ea typeface="Open Sans" panose="020B0606030504020204" pitchFamily="34" charset="0"/>
                <a:cs typeface="Lato Regular"/>
              </a:rPr>
              <a:t>Great Tools</a:t>
            </a:r>
          </a:p>
        </p:txBody>
      </p:sp>
      <p:sp>
        <p:nvSpPr>
          <p:cNvPr id="91" name="Freeform 5"/>
          <p:cNvSpPr>
            <a:spLocks noChangeArrowheads="1"/>
          </p:cNvSpPr>
          <p:nvPr/>
        </p:nvSpPr>
        <p:spPr bwMode="auto">
          <a:xfrm>
            <a:off x="6412373" y="2285892"/>
            <a:ext cx="287792" cy="287867"/>
          </a:xfrm>
          <a:custGeom>
            <a:avLst/>
            <a:gdLst>
              <a:gd name="T0" fmla="*/ 239 w 480"/>
              <a:gd name="T1" fmla="*/ 0 h 480"/>
              <a:gd name="T2" fmla="*/ 239 w 480"/>
              <a:gd name="T3" fmla="*/ 0 h 480"/>
              <a:gd name="T4" fmla="*/ 0 w 480"/>
              <a:gd name="T5" fmla="*/ 248 h 480"/>
              <a:gd name="T6" fmla="*/ 239 w 480"/>
              <a:gd name="T7" fmla="*/ 479 h 480"/>
              <a:gd name="T8" fmla="*/ 479 w 480"/>
              <a:gd name="T9" fmla="*/ 240 h 480"/>
              <a:gd name="T10" fmla="*/ 239 w 480"/>
              <a:gd name="T11" fmla="*/ 0 h 480"/>
              <a:gd name="T12" fmla="*/ 239 w 480"/>
              <a:gd name="T13" fmla="*/ 426 h 480"/>
              <a:gd name="T14" fmla="*/ 239 w 480"/>
              <a:gd name="T15" fmla="*/ 426 h 480"/>
              <a:gd name="T16" fmla="*/ 53 w 480"/>
              <a:gd name="T17" fmla="*/ 248 h 480"/>
              <a:gd name="T18" fmla="*/ 239 w 480"/>
              <a:gd name="T19" fmla="*/ 53 h 480"/>
              <a:gd name="T20" fmla="*/ 426 w 480"/>
              <a:gd name="T21" fmla="*/ 240 h 480"/>
              <a:gd name="T22" fmla="*/ 239 w 480"/>
              <a:gd name="T23" fmla="*/ 426 h 480"/>
              <a:gd name="T24" fmla="*/ 123 w 480"/>
              <a:gd name="T25" fmla="*/ 354 h 480"/>
              <a:gd name="T26" fmla="*/ 123 w 480"/>
              <a:gd name="T27" fmla="*/ 354 h 480"/>
              <a:gd name="T28" fmla="*/ 283 w 480"/>
              <a:gd name="T29" fmla="*/ 293 h 480"/>
              <a:gd name="T30" fmla="*/ 354 w 480"/>
              <a:gd name="T31" fmla="*/ 124 h 480"/>
              <a:gd name="T32" fmla="*/ 186 w 480"/>
              <a:gd name="T33" fmla="*/ 195 h 480"/>
              <a:gd name="T34" fmla="*/ 123 w 480"/>
              <a:gd name="T35" fmla="*/ 354 h 480"/>
              <a:gd name="T36" fmla="*/ 213 w 480"/>
              <a:gd name="T37" fmla="*/ 213 h 480"/>
              <a:gd name="T38" fmla="*/ 213 w 480"/>
              <a:gd name="T39" fmla="*/ 213 h 480"/>
              <a:gd name="T40" fmla="*/ 310 w 480"/>
              <a:gd name="T41" fmla="*/ 169 h 480"/>
              <a:gd name="T42" fmla="*/ 266 w 480"/>
              <a:gd name="T43" fmla="*/ 266 h 480"/>
              <a:gd name="T44" fmla="*/ 213 w 480"/>
              <a:gd name="T45" fmla="*/ 266 h 480"/>
              <a:gd name="T46" fmla="*/ 213 w 480"/>
              <a:gd name="T47" fmla="*/ 213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480" h="480">
                <a:moveTo>
                  <a:pt x="239" y="0"/>
                </a:moveTo>
                <a:lnTo>
                  <a:pt x="239" y="0"/>
                </a:lnTo>
                <a:cubicBezTo>
                  <a:pt x="107" y="9"/>
                  <a:pt x="0" y="115"/>
                  <a:pt x="0" y="248"/>
                </a:cubicBezTo>
                <a:cubicBezTo>
                  <a:pt x="0" y="372"/>
                  <a:pt x="107" y="479"/>
                  <a:pt x="239" y="479"/>
                </a:cubicBezTo>
                <a:cubicBezTo>
                  <a:pt x="372" y="479"/>
                  <a:pt x="479" y="372"/>
                  <a:pt x="479" y="240"/>
                </a:cubicBezTo>
                <a:cubicBezTo>
                  <a:pt x="479" y="107"/>
                  <a:pt x="363" y="0"/>
                  <a:pt x="239" y="0"/>
                </a:cubicBezTo>
                <a:close/>
                <a:moveTo>
                  <a:pt x="239" y="426"/>
                </a:moveTo>
                <a:lnTo>
                  <a:pt x="239" y="426"/>
                </a:lnTo>
                <a:cubicBezTo>
                  <a:pt x="142" y="434"/>
                  <a:pt x="53" y="346"/>
                  <a:pt x="53" y="248"/>
                </a:cubicBezTo>
                <a:cubicBezTo>
                  <a:pt x="53" y="142"/>
                  <a:pt x="133" y="53"/>
                  <a:pt x="239" y="53"/>
                </a:cubicBezTo>
                <a:cubicBezTo>
                  <a:pt x="336" y="53"/>
                  <a:pt x="426" y="133"/>
                  <a:pt x="426" y="240"/>
                </a:cubicBezTo>
                <a:cubicBezTo>
                  <a:pt x="426" y="346"/>
                  <a:pt x="345" y="426"/>
                  <a:pt x="239" y="426"/>
                </a:cubicBezTo>
                <a:close/>
                <a:moveTo>
                  <a:pt x="123" y="354"/>
                </a:moveTo>
                <a:lnTo>
                  <a:pt x="123" y="354"/>
                </a:lnTo>
                <a:cubicBezTo>
                  <a:pt x="123" y="354"/>
                  <a:pt x="239" y="337"/>
                  <a:pt x="283" y="293"/>
                </a:cubicBezTo>
                <a:cubicBezTo>
                  <a:pt x="336" y="240"/>
                  <a:pt x="354" y="124"/>
                  <a:pt x="354" y="124"/>
                </a:cubicBezTo>
                <a:cubicBezTo>
                  <a:pt x="354" y="124"/>
                  <a:pt x="239" y="142"/>
                  <a:pt x="186" y="195"/>
                </a:cubicBezTo>
                <a:cubicBezTo>
                  <a:pt x="142" y="240"/>
                  <a:pt x="123" y="354"/>
                  <a:pt x="123" y="354"/>
                </a:cubicBezTo>
                <a:close/>
                <a:moveTo>
                  <a:pt x="213" y="213"/>
                </a:moveTo>
                <a:lnTo>
                  <a:pt x="213" y="213"/>
                </a:lnTo>
                <a:cubicBezTo>
                  <a:pt x="239" y="195"/>
                  <a:pt x="274" y="178"/>
                  <a:pt x="310" y="169"/>
                </a:cubicBezTo>
                <a:cubicBezTo>
                  <a:pt x="301" y="204"/>
                  <a:pt x="283" y="248"/>
                  <a:pt x="266" y="266"/>
                </a:cubicBezTo>
                <a:cubicBezTo>
                  <a:pt x="248" y="275"/>
                  <a:pt x="230" y="275"/>
                  <a:pt x="213" y="266"/>
                </a:cubicBezTo>
                <a:cubicBezTo>
                  <a:pt x="204" y="248"/>
                  <a:pt x="204" y="231"/>
                  <a:pt x="213" y="2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92" name="Freeform 70"/>
          <p:cNvSpPr>
            <a:spLocks noChangeArrowheads="1"/>
          </p:cNvSpPr>
          <p:nvPr/>
        </p:nvSpPr>
        <p:spPr bwMode="auto">
          <a:xfrm>
            <a:off x="4049159" y="4361751"/>
            <a:ext cx="298372" cy="266700"/>
          </a:xfrm>
          <a:custGeom>
            <a:avLst/>
            <a:gdLst>
              <a:gd name="T0" fmla="*/ 142 w 497"/>
              <a:gd name="T1" fmla="*/ 275 h 445"/>
              <a:gd name="T2" fmla="*/ 142 w 497"/>
              <a:gd name="T3" fmla="*/ 275 h 445"/>
              <a:gd name="T4" fmla="*/ 142 w 497"/>
              <a:gd name="T5" fmla="*/ 125 h 445"/>
              <a:gd name="T6" fmla="*/ 53 w 497"/>
              <a:gd name="T7" fmla="*/ 125 h 445"/>
              <a:gd name="T8" fmla="*/ 0 w 497"/>
              <a:gd name="T9" fmla="*/ 178 h 445"/>
              <a:gd name="T10" fmla="*/ 0 w 497"/>
              <a:gd name="T11" fmla="*/ 319 h 445"/>
              <a:gd name="T12" fmla="*/ 53 w 497"/>
              <a:gd name="T13" fmla="*/ 373 h 445"/>
              <a:gd name="T14" fmla="*/ 71 w 497"/>
              <a:gd name="T15" fmla="*/ 373 h 445"/>
              <a:gd name="T16" fmla="*/ 71 w 497"/>
              <a:gd name="T17" fmla="*/ 444 h 445"/>
              <a:gd name="T18" fmla="*/ 151 w 497"/>
              <a:gd name="T19" fmla="*/ 373 h 445"/>
              <a:gd name="T20" fmla="*/ 274 w 497"/>
              <a:gd name="T21" fmla="*/ 373 h 445"/>
              <a:gd name="T22" fmla="*/ 319 w 497"/>
              <a:gd name="T23" fmla="*/ 319 h 445"/>
              <a:gd name="T24" fmla="*/ 319 w 497"/>
              <a:gd name="T25" fmla="*/ 275 h 445"/>
              <a:gd name="T26" fmla="*/ 319 w 497"/>
              <a:gd name="T27" fmla="*/ 275 h 445"/>
              <a:gd name="T28" fmla="*/ 142 w 497"/>
              <a:gd name="T29" fmla="*/ 275 h 445"/>
              <a:gd name="T30" fmla="*/ 443 w 497"/>
              <a:gd name="T31" fmla="*/ 0 h 445"/>
              <a:gd name="T32" fmla="*/ 443 w 497"/>
              <a:gd name="T33" fmla="*/ 0 h 445"/>
              <a:gd name="T34" fmla="*/ 221 w 497"/>
              <a:gd name="T35" fmla="*/ 0 h 445"/>
              <a:gd name="T36" fmla="*/ 177 w 497"/>
              <a:gd name="T37" fmla="*/ 54 h 445"/>
              <a:gd name="T38" fmla="*/ 177 w 497"/>
              <a:gd name="T39" fmla="*/ 248 h 445"/>
              <a:gd name="T40" fmla="*/ 346 w 497"/>
              <a:gd name="T41" fmla="*/ 248 h 445"/>
              <a:gd name="T42" fmla="*/ 425 w 497"/>
              <a:gd name="T43" fmla="*/ 319 h 445"/>
              <a:gd name="T44" fmla="*/ 425 w 497"/>
              <a:gd name="T45" fmla="*/ 248 h 445"/>
              <a:gd name="T46" fmla="*/ 443 w 497"/>
              <a:gd name="T47" fmla="*/ 248 h 445"/>
              <a:gd name="T48" fmla="*/ 496 w 497"/>
              <a:gd name="T49" fmla="*/ 195 h 445"/>
              <a:gd name="T50" fmla="*/ 496 w 497"/>
              <a:gd name="T51" fmla="*/ 54 h 445"/>
              <a:gd name="T52" fmla="*/ 443 w 497"/>
              <a:gd name="T5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497" h="445">
                <a:moveTo>
                  <a:pt x="142" y="275"/>
                </a:moveTo>
                <a:lnTo>
                  <a:pt x="142" y="275"/>
                </a:lnTo>
                <a:cubicBezTo>
                  <a:pt x="142" y="125"/>
                  <a:pt x="142" y="125"/>
                  <a:pt x="142" y="125"/>
                </a:cubicBezTo>
                <a:cubicBezTo>
                  <a:pt x="53" y="125"/>
                  <a:pt x="53" y="125"/>
                  <a:pt x="53" y="125"/>
                </a:cubicBezTo>
                <a:cubicBezTo>
                  <a:pt x="18" y="125"/>
                  <a:pt x="0" y="151"/>
                  <a:pt x="0" y="178"/>
                </a:cubicBezTo>
                <a:cubicBezTo>
                  <a:pt x="0" y="319"/>
                  <a:pt x="0" y="319"/>
                  <a:pt x="0" y="319"/>
                </a:cubicBezTo>
                <a:cubicBezTo>
                  <a:pt x="0" y="354"/>
                  <a:pt x="18" y="373"/>
                  <a:pt x="53" y="373"/>
                </a:cubicBezTo>
                <a:cubicBezTo>
                  <a:pt x="71" y="373"/>
                  <a:pt x="71" y="373"/>
                  <a:pt x="71" y="373"/>
                </a:cubicBezTo>
                <a:cubicBezTo>
                  <a:pt x="71" y="444"/>
                  <a:pt x="71" y="444"/>
                  <a:pt x="71" y="444"/>
                </a:cubicBezTo>
                <a:cubicBezTo>
                  <a:pt x="151" y="373"/>
                  <a:pt x="151" y="373"/>
                  <a:pt x="151" y="373"/>
                </a:cubicBezTo>
                <a:cubicBezTo>
                  <a:pt x="274" y="373"/>
                  <a:pt x="274" y="373"/>
                  <a:pt x="274" y="373"/>
                </a:cubicBezTo>
                <a:cubicBezTo>
                  <a:pt x="302" y="373"/>
                  <a:pt x="319" y="354"/>
                  <a:pt x="319" y="319"/>
                </a:cubicBezTo>
                <a:cubicBezTo>
                  <a:pt x="319" y="275"/>
                  <a:pt x="319" y="275"/>
                  <a:pt x="319" y="275"/>
                </a:cubicBezTo>
                <a:lnTo>
                  <a:pt x="319" y="275"/>
                </a:lnTo>
                <a:lnTo>
                  <a:pt x="142" y="275"/>
                </a:lnTo>
                <a:close/>
                <a:moveTo>
                  <a:pt x="443" y="0"/>
                </a:moveTo>
                <a:lnTo>
                  <a:pt x="443" y="0"/>
                </a:lnTo>
                <a:cubicBezTo>
                  <a:pt x="221" y="0"/>
                  <a:pt x="221" y="0"/>
                  <a:pt x="221" y="0"/>
                </a:cubicBezTo>
                <a:cubicBezTo>
                  <a:pt x="195" y="0"/>
                  <a:pt x="177" y="27"/>
                  <a:pt x="177" y="54"/>
                </a:cubicBezTo>
                <a:cubicBezTo>
                  <a:pt x="177" y="248"/>
                  <a:pt x="177" y="248"/>
                  <a:pt x="177" y="248"/>
                </a:cubicBezTo>
                <a:cubicBezTo>
                  <a:pt x="346" y="248"/>
                  <a:pt x="346" y="248"/>
                  <a:pt x="346" y="248"/>
                </a:cubicBezTo>
                <a:cubicBezTo>
                  <a:pt x="425" y="319"/>
                  <a:pt x="425" y="319"/>
                  <a:pt x="425" y="319"/>
                </a:cubicBezTo>
                <a:cubicBezTo>
                  <a:pt x="425" y="248"/>
                  <a:pt x="425" y="248"/>
                  <a:pt x="425" y="248"/>
                </a:cubicBezTo>
                <a:cubicBezTo>
                  <a:pt x="443" y="248"/>
                  <a:pt x="443" y="248"/>
                  <a:pt x="443" y="248"/>
                </a:cubicBezTo>
                <a:cubicBezTo>
                  <a:pt x="470" y="248"/>
                  <a:pt x="496" y="231"/>
                  <a:pt x="496" y="195"/>
                </a:cubicBezTo>
                <a:cubicBezTo>
                  <a:pt x="496" y="54"/>
                  <a:pt x="496" y="54"/>
                  <a:pt x="496" y="54"/>
                </a:cubicBezTo>
                <a:cubicBezTo>
                  <a:pt x="496" y="27"/>
                  <a:pt x="470" y="0"/>
                  <a:pt x="44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93" name="Freeform 102"/>
          <p:cNvSpPr>
            <a:spLocks noChangeArrowheads="1"/>
          </p:cNvSpPr>
          <p:nvPr/>
        </p:nvSpPr>
        <p:spPr bwMode="auto">
          <a:xfrm>
            <a:off x="1647805" y="2297032"/>
            <a:ext cx="296256" cy="266700"/>
          </a:xfrm>
          <a:custGeom>
            <a:avLst/>
            <a:gdLst>
              <a:gd name="T0" fmla="*/ 80 w 498"/>
              <a:gd name="T1" fmla="*/ 151 h 445"/>
              <a:gd name="T2" fmla="*/ 80 w 498"/>
              <a:gd name="T3" fmla="*/ 151 h 445"/>
              <a:gd name="T4" fmla="*/ 142 w 498"/>
              <a:gd name="T5" fmla="*/ 169 h 445"/>
              <a:gd name="T6" fmla="*/ 151 w 498"/>
              <a:gd name="T7" fmla="*/ 169 h 445"/>
              <a:gd name="T8" fmla="*/ 195 w 498"/>
              <a:gd name="T9" fmla="*/ 134 h 445"/>
              <a:gd name="T10" fmla="*/ 195 w 498"/>
              <a:gd name="T11" fmla="*/ 125 h 445"/>
              <a:gd name="T12" fmla="*/ 178 w 498"/>
              <a:gd name="T13" fmla="*/ 107 h 445"/>
              <a:gd name="T14" fmla="*/ 275 w 498"/>
              <a:gd name="T15" fmla="*/ 10 h 445"/>
              <a:gd name="T16" fmla="*/ 195 w 498"/>
              <a:gd name="T17" fmla="*/ 0 h 445"/>
              <a:gd name="T18" fmla="*/ 107 w 498"/>
              <a:gd name="T19" fmla="*/ 54 h 445"/>
              <a:gd name="T20" fmla="*/ 72 w 498"/>
              <a:gd name="T21" fmla="*/ 81 h 445"/>
              <a:gd name="T22" fmla="*/ 53 w 498"/>
              <a:gd name="T23" fmla="*/ 116 h 445"/>
              <a:gd name="T24" fmla="*/ 18 w 498"/>
              <a:gd name="T25" fmla="*/ 125 h 445"/>
              <a:gd name="T26" fmla="*/ 0 w 498"/>
              <a:gd name="T27" fmla="*/ 143 h 445"/>
              <a:gd name="T28" fmla="*/ 0 w 498"/>
              <a:gd name="T29" fmla="*/ 151 h 445"/>
              <a:gd name="T30" fmla="*/ 36 w 498"/>
              <a:gd name="T31" fmla="*/ 187 h 445"/>
              <a:gd name="T32" fmla="*/ 53 w 498"/>
              <a:gd name="T33" fmla="*/ 196 h 445"/>
              <a:gd name="T34" fmla="*/ 72 w 498"/>
              <a:gd name="T35" fmla="*/ 178 h 445"/>
              <a:gd name="T36" fmla="*/ 80 w 498"/>
              <a:gd name="T37" fmla="*/ 151 h 445"/>
              <a:gd name="T38" fmla="*/ 222 w 498"/>
              <a:gd name="T39" fmla="*/ 160 h 445"/>
              <a:gd name="T40" fmla="*/ 222 w 498"/>
              <a:gd name="T41" fmla="*/ 160 h 445"/>
              <a:gd name="T42" fmla="*/ 213 w 498"/>
              <a:gd name="T43" fmla="*/ 160 h 445"/>
              <a:gd name="T44" fmla="*/ 178 w 498"/>
              <a:gd name="T45" fmla="*/ 187 h 445"/>
              <a:gd name="T46" fmla="*/ 169 w 498"/>
              <a:gd name="T47" fmla="*/ 204 h 445"/>
              <a:gd name="T48" fmla="*/ 381 w 498"/>
              <a:gd name="T49" fmla="*/ 435 h 445"/>
              <a:gd name="T50" fmla="*/ 399 w 498"/>
              <a:gd name="T51" fmla="*/ 435 h 445"/>
              <a:gd name="T52" fmla="*/ 426 w 498"/>
              <a:gd name="T53" fmla="*/ 417 h 445"/>
              <a:gd name="T54" fmla="*/ 426 w 498"/>
              <a:gd name="T55" fmla="*/ 400 h 445"/>
              <a:gd name="T56" fmla="*/ 222 w 498"/>
              <a:gd name="T57" fmla="*/ 160 h 445"/>
              <a:gd name="T58" fmla="*/ 497 w 498"/>
              <a:gd name="T59" fmla="*/ 63 h 445"/>
              <a:gd name="T60" fmla="*/ 497 w 498"/>
              <a:gd name="T61" fmla="*/ 63 h 445"/>
              <a:gd name="T62" fmla="*/ 479 w 498"/>
              <a:gd name="T63" fmla="*/ 54 h 445"/>
              <a:gd name="T64" fmla="*/ 461 w 498"/>
              <a:gd name="T65" fmla="*/ 89 h 445"/>
              <a:gd name="T66" fmla="*/ 408 w 498"/>
              <a:gd name="T67" fmla="*/ 107 h 445"/>
              <a:gd name="T68" fmla="*/ 399 w 498"/>
              <a:gd name="T69" fmla="*/ 63 h 445"/>
              <a:gd name="T70" fmla="*/ 417 w 498"/>
              <a:gd name="T71" fmla="*/ 19 h 445"/>
              <a:gd name="T72" fmla="*/ 408 w 498"/>
              <a:gd name="T73" fmla="*/ 10 h 445"/>
              <a:gd name="T74" fmla="*/ 337 w 498"/>
              <a:gd name="T75" fmla="*/ 72 h 445"/>
              <a:gd name="T76" fmla="*/ 319 w 498"/>
              <a:gd name="T77" fmla="*/ 151 h 445"/>
              <a:gd name="T78" fmla="*/ 284 w 498"/>
              <a:gd name="T79" fmla="*/ 187 h 445"/>
              <a:gd name="T80" fmla="*/ 319 w 498"/>
              <a:gd name="T81" fmla="*/ 231 h 445"/>
              <a:gd name="T82" fmla="*/ 364 w 498"/>
              <a:gd name="T83" fmla="*/ 187 h 445"/>
              <a:gd name="T84" fmla="*/ 408 w 498"/>
              <a:gd name="T85" fmla="*/ 178 h 445"/>
              <a:gd name="T86" fmla="*/ 488 w 498"/>
              <a:gd name="T87" fmla="*/ 143 h 445"/>
              <a:gd name="T88" fmla="*/ 497 w 498"/>
              <a:gd name="T89" fmla="*/ 63 h 445"/>
              <a:gd name="T90" fmla="*/ 72 w 498"/>
              <a:gd name="T91" fmla="*/ 400 h 445"/>
              <a:gd name="T92" fmla="*/ 72 w 498"/>
              <a:gd name="T93" fmla="*/ 400 h 445"/>
              <a:gd name="T94" fmla="*/ 72 w 498"/>
              <a:gd name="T95" fmla="*/ 417 h 445"/>
              <a:gd name="T96" fmla="*/ 89 w 498"/>
              <a:gd name="T97" fmla="*/ 444 h 445"/>
              <a:gd name="T98" fmla="*/ 107 w 498"/>
              <a:gd name="T99" fmla="*/ 435 h 445"/>
              <a:gd name="T100" fmla="*/ 231 w 498"/>
              <a:gd name="T101" fmla="*/ 320 h 445"/>
              <a:gd name="T102" fmla="*/ 195 w 498"/>
              <a:gd name="T103" fmla="*/ 275 h 445"/>
              <a:gd name="T104" fmla="*/ 72 w 498"/>
              <a:gd name="T105" fmla="*/ 40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498" h="445">
                <a:moveTo>
                  <a:pt x="80" y="151"/>
                </a:moveTo>
                <a:lnTo>
                  <a:pt x="80" y="151"/>
                </a:lnTo>
                <a:cubicBezTo>
                  <a:pt x="97" y="134"/>
                  <a:pt x="116" y="143"/>
                  <a:pt x="142" y="169"/>
                </a:cubicBezTo>
                <a:cubicBezTo>
                  <a:pt x="151" y="178"/>
                  <a:pt x="151" y="169"/>
                  <a:pt x="151" y="169"/>
                </a:cubicBezTo>
                <a:cubicBezTo>
                  <a:pt x="160" y="169"/>
                  <a:pt x="186" y="134"/>
                  <a:pt x="195" y="134"/>
                </a:cubicBezTo>
                <a:cubicBezTo>
                  <a:pt x="195" y="134"/>
                  <a:pt x="195" y="134"/>
                  <a:pt x="195" y="125"/>
                </a:cubicBezTo>
                <a:cubicBezTo>
                  <a:pt x="186" y="125"/>
                  <a:pt x="178" y="116"/>
                  <a:pt x="178" y="107"/>
                </a:cubicBezTo>
                <a:cubicBezTo>
                  <a:pt x="133" y="45"/>
                  <a:pt x="301" y="10"/>
                  <a:pt x="275" y="10"/>
                </a:cubicBezTo>
                <a:cubicBezTo>
                  <a:pt x="257" y="0"/>
                  <a:pt x="204" y="0"/>
                  <a:pt x="195" y="0"/>
                </a:cubicBezTo>
                <a:cubicBezTo>
                  <a:pt x="169" y="10"/>
                  <a:pt x="125" y="36"/>
                  <a:pt x="107" y="54"/>
                </a:cubicBezTo>
                <a:cubicBezTo>
                  <a:pt x="80" y="72"/>
                  <a:pt x="72" y="81"/>
                  <a:pt x="72" y="81"/>
                </a:cubicBezTo>
                <a:cubicBezTo>
                  <a:pt x="62" y="89"/>
                  <a:pt x="72" y="107"/>
                  <a:pt x="53" y="116"/>
                </a:cubicBezTo>
                <a:cubicBezTo>
                  <a:pt x="36" y="125"/>
                  <a:pt x="27" y="116"/>
                  <a:pt x="18" y="125"/>
                </a:cubicBezTo>
                <a:cubicBezTo>
                  <a:pt x="18" y="134"/>
                  <a:pt x="9" y="134"/>
                  <a:pt x="0" y="143"/>
                </a:cubicBezTo>
                <a:lnTo>
                  <a:pt x="0" y="151"/>
                </a:lnTo>
                <a:lnTo>
                  <a:pt x="36" y="187"/>
                </a:lnTo>
                <a:cubicBezTo>
                  <a:pt x="36" y="196"/>
                  <a:pt x="44" y="196"/>
                  <a:pt x="53" y="196"/>
                </a:cubicBezTo>
                <a:cubicBezTo>
                  <a:pt x="53" y="187"/>
                  <a:pt x="62" y="178"/>
                  <a:pt x="72" y="178"/>
                </a:cubicBezTo>
                <a:cubicBezTo>
                  <a:pt x="72" y="178"/>
                  <a:pt x="72" y="151"/>
                  <a:pt x="80" y="151"/>
                </a:cubicBezTo>
                <a:close/>
                <a:moveTo>
                  <a:pt x="222" y="160"/>
                </a:moveTo>
                <a:lnTo>
                  <a:pt x="222" y="160"/>
                </a:lnTo>
                <a:cubicBezTo>
                  <a:pt x="213" y="160"/>
                  <a:pt x="213" y="160"/>
                  <a:pt x="213" y="160"/>
                </a:cubicBezTo>
                <a:cubicBezTo>
                  <a:pt x="178" y="187"/>
                  <a:pt x="178" y="187"/>
                  <a:pt x="178" y="187"/>
                </a:cubicBezTo>
                <a:cubicBezTo>
                  <a:pt x="169" y="196"/>
                  <a:pt x="169" y="196"/>
                  <a:pt x="169" y="204"/>
                </a:cubicBezTo>
                <a:cubicBezTo>
                  <a:pt x="381" y="435"/>
                  <a:pt x="381" y="435"/>
                  <a:pt x="381" y="435"/>
                </a:cubicBezTo>
                <a:cubicBezTo>
                  <a:pt x="381" y="444"/>
                  <a:pt x="391" y="444"/>
                  <a:pt x="399" y="435"/>
                </a:cubicBezTo>
                <a:cubicBezTo>
                  <a:pt x="426" y="417"/>
                  <a:pt x="426" y="417"/>
                  <a:pt x="426" y="417"/>
                </a:cubicBezTo>
                <a:cubicBezTo>
                  <a:pt x="426" y="408"/>
                  <a:pt x="426" y="400"/>
                  <a:pt x="426" y="400"/>
                </a:cubicBezTo>
                <a:lnTo>
                  <a:pt x="222" y="160"/>
                </a:lnTo>
                <a:close/>
                <a:moveTo>
                  <a:pt x="497" y="63"/>
                </a:moveTo>
                <a:lnTo>
                  <a:pt x="497" y="63"/>
                </a:lnTo>
                <a:cubicBezTo>
                  <a:pt x="488" y="45"/>
                  <a:pt x="488" y="54"/>
                  <a:pt x="479" y="54"/>
                </a:cubicBezTo>
                <a:cubicBezTo>
                  <a:pt x="479" y="63"/>
                  <a:pt x="461" y="81"/>
                  <a:pt x="461" y="89"/>
                </a:cubicBezTo>
                <a:cubicBezTo>
                  <a:pt x="452" y="107"/>
                  <a:pt x="435" y="125"/>
                  <a:pt x="408" y="107"/>
                </a:cubicBezTo>
                <a:cubicBezTo>
                  <a:pt x="381" y="81"/>
                  <a:pt x="391" y="72"/>
                  <a:pt x="399" y="63"/>
                </a:cubicBezTo>
                <a:cubicBezTo>
                  <a:pt x="399" y="54"/>
                  <a:pt x="417" y="28"/>
                  <a:pt x="417" y="19"/>
                </a:cubicBezTo>
                <a:cubicBezTo>
                  <a:pt x="426" y="19"/>
                  <a:pt x="417" y="10"/>
                  <a:pt x="408" y="10"/>
                </a:cubicBezTo>
                <a:cubicBezTo>
                  <a:pt x="399" y="19"/>
                  <a:pt x="346" y="36"/>
                  <a:pt x="337" y="72"/>
                </a:cubicBezTo>
                <a:cubicBezTo>
                  <a:pt x="328" y="98"/>
                  <a:pt x="346" y="125"/>
                  <a:pt x="319" y="151"/>
                </a:cubicBezTo>
                <a:cubicBezTo>
                  <a:pt x="284" y="187"/>
                  <a:pt x="284" y="187"/>
                  <a:pt x="284" y="187"/>
                </a:cubicBezTo>
                <a:cubicBezTo>
                  <a:pt x="319" y="231"/>
                  <a:pt x="319" y="231"/>
                  <a:pt x="319" y="231"/>
                </a:cubicBezTo>
                <a:cubicBezTo>
                  <a:pt x="364" y="187"/>
                  <a:pt x="364" y="187"/>
                  <a:pt x="364" y="187"/>
                </a:cubicBezTo>
                <a:cubicBezTo>
                  <a:pt x="372" y="178"/>
                  <a:pt x="391" y="169"/>
                  <a:pt x="408" y="178"/>
                </a:cubicBezTo>
                <a:cubicBezTo>
                  <a:pt x="452" y="187"/>
                  <a:pt x="470" y="169"/>
                  <a:pt x="488" y="143"/>
                </a:cubicBezTo>
                <a:cubicBezTo>
                  <a:pt x="497" y="116"/>
                  <a:pt x="497" y="72"/>
                  <a:pt x="497" y="63"/>
                </a:cubicBezTo>
                <a:close/>
                <a:moveTo>
                  <a:pt x="72" y="400"/>
                </a:moveTo>
                <a:lnTo>
                  <a:pt x="72" y="400"/>
                </a:lnTo>
                <a:cubicBezTo>
                  <a:pt x="62" y="408"/>
                  <a:pt x="62" y="417"/>
                  <a:pt x="72" y="417"/>
                </a:cubicBezTo>
                <a:cubicBezTo>
                  <a:pt x="89" y="444"/>
                  <a:pt x="89" y="444"/>
                  <a:pt x="89" y="444"/>
                </a:cubicBezTo>
                <a:cubicBezTo>
                  <a:pt x="97" y="444"/>
                  <a:pt x="107" y="444"/>
                  <a:pt x="107" y="435"/>
                </a:cubicBezTo>
                <a:cubicBezTo>
                  <a:pt x="231" y="320"/>
                  <a:pt x="231" y="320"/>
                  <a:pt x="231" y="320"/>
                </a:cubicBezTo>
                <a:cubicBezTo>
                  <a:pt x="195" y="275"/>
                  <a:pt x="195" y="275"/>
                  <a:pt x="195" y="275"/>
                </a:cubicBezTo>
                <a:lnTo>
                  <a:pt x="72" y="4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94" name="Freeform 141"/>
          <p:cNvSpPr>
            <a:spLocks noChangeArrowheads="1"/>
          </p:cNvSpPr>
          <p:nvPr/>
        </p:nvSpPr>
        <p:spPr bwMode="auto">
          <a:xfrm>
            <a:off x="8820412" y="4358787"/>
            <a:ext cx="298373" cy="302683"/>
          </a:xfrm>
          <a:custGeom>
            <a:avLst/>
            <a:gdLst>
              <a:gd name="T0" fmla="*/ 479 w 497"/>
              <a:gd name="T1" fmla="*/ 186 h 506"/>
              <a:gd name="T2" fmla="*/ 479 w 497"/>
              <a:gd name="T3" fmla="*/ 186 h 506"/>
              <a:gd name="T4" fmla="*/ 292 w 497"/>
              <a:gd name="T5" fmla="*/ 142 h 506"/>
              <a:gd name="T6" fmla="*/ 266 w 497"/>
              <a:gd name="T7" fmla="*/ 17 h 506"/>
              <a:gd name="T8" fmla="*/ 239 w 497"/>
              <a:gd name="T9" fmla="*/ 0 h 506"/>
              <a:gd name="T10" fmla="*/ 17 w 497"/>
              <a:gd name="T11" fmla="*/ 61 h 506"/>
              <a:gd name="T12" fmla="*/ 0 w 497"/>
              <a:gd name="T13" fmla="*/ 89 h 506"/>
              <a:gd name="T14" fmla="*/ 79 w 497"/>
              <a:gd name="T15" fmla="*/ 390 h 506"/>
              <a:gd name="T16" fmla="*/ 107 w 497"/>
              <a:gd name="T17" fmla="*/ 399 h 506"/>
              <a:gd name="T18" fmla="*/ 195 w 497"/>
              <a:gd name="T19" fmla="*/ 372 h 506"/>
              <a:gd name="T20" fmla="*/ 177 w 497"/>
              <a:gd name="T21" fmla="*/ 425 h 506"/>
              <a:gd name="T22" fmla="*/ 195 w 497"/>
              <a:gd name="T23" fmla="*/ 443 h 506"/>
              <a:gd name="T24" fmla="*/ 398 w 497"/>
              <a:gd name="T25" fmla="*/ 496 h 506"/>
              <a:gd name="T26" fmla="*/ 426 w 497"/>
              <a:gd name="T27" fmla="*/ 487 h 506"/>
              <a:gd name="T28" fmla="*/ 496 w 497"/>
              <a:gd name="T29" fmla="*/ 212 h 506"/>
              <a:gd name="T30" fmla="*/ 479 w 497"/>
              <a:gd name="T31" fmla="*/ 186 h 506"/>
              <a:gd name="T32" fmla="*/ 35 w 497"/>
              <a:gd name="T33" fmla="*/ 97 h 506"/>
              <a:gd name="T34" fmla="*/ 35 w 497"/>
              <a:gd name="T35" fmla="*/ 97 h 506"/>
              <a:gd name="T36" fmla="*/ 230 w 497"/>
              <a:gd name="T37" fmla="*/ 44 h 506"/>
              <a:gd name="T38" fmla="*/ 310 w 497"/>
              <a:gd name="T39" fmla="*/ 310 h 506"/>
              <a:gd name="T40" fmla="*/ 116 w 497"/>
              <a:gd name="T41" fmla="*/ 364 h 506"/>
              <a:gd name="T42" fmla="*/ 35 w 497"/>
              <a:gd name="T43" fmla="*/ 97 h 506"/>
              <a:gd name="T44" fmla="*/ 389 w 497"/>
              <a:gd name="T45" fmla="*/ 461 h 506"/>
              <a:gd name="T46" fmla="*/ 389 w 497"/>
              <a:gd name="T47" fmla="*/ 461 h 506"/>
              <a:gd name="T48" fmla="*/ 222 w 497"/>
              <a:gd name="T49" fmla="*/ 417 h 506"/>
              <a:gd name="T50" fmla="*/ 230 w 497"/>
              <a:gd name="T51" fmla="*/ 364 h 506"/>
              <a:gd name="T52" fmla="*/ 328 w 497"/>
              <a:gd name="T53" fmla="*/ 336 h 506"/>
              <a:gd name="T54" fmla="*/ 345 w 497"/>
              <a:gd name="T55" fmla="*/ 319 h 506"/>
              <a:gd name="T56" fmla="*/ 310 w 497"/>
              <a:gd name="T57" fmla="*/ 177 h 506"/>
              <a:gd name="T58" fmla="*/ 451 w 497"/>
              <a:gd name="T59" fmla="*/ 212 h 506"/>
              <a:gd name="T60" fmla="*/ 389 w 497"/>
              <a:gd name="T61" fmla="*/ 461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497" h="506">
                <a:moveTo>
                  <a:pt x="479" y="186"/>
                </a:moveTo>
                <a:lnTo>
                  <a:pt x="479" y="186"/>
                </a:lnTo>
                <a:cubicBezTo>
                  <a:pt x="292" y="142"/>
                  <a:pt x="292" y="142"/>
                  <a:pt x="292" y="142"/>
                </a:cubicBezTo>
                <a:cubicBezTo>
                  <a:pt x="266" y="17"/>
                  <a:pt x="266" y="17"/>
                  <a:pt x="266" y="17"/>
                </a:cubicBezTo>
                <a:cubicBezTo>
                  <a:pt x="257" y="8"/>
                  <a:pt x="248" y="0"/>
                  <a:pt x="239" y="0"/>
                </a:cubicBezTo>
                <a:cubicBezTo>
                  <a:pt x="17" y="61"/>
                  <a:pt x="17" y="61"/>
                  <a:pt x="17" y="61"/>
                </a:cubicBezTo>
                <a:cubicBezTo>
                  <a:pt x="0" y="71"/>
                  <a:pt x="0" y="80"/>
                  <a:pt x="0" y="89"/>
                </a:cubicBezTo>
                <a:cubicBezTo>
                  <a:pt x="79" y="390"/>
                  <a:pt x="79" y="390"/>
                  <a:pt x="79" y="390"/>
                </a:cubicBezTo>
                <a:cubicBezTo>
                  <a:pt x="79" y="399"/>
                  <a:pt x="97" y="399"/>
                  <a:pt x="107" y="399"/>
                </a:cubicBezTo>
                <a:cubicBezTo>
                  <a:pt x="195" y="372"/>
                  <a:pt x="195" y="372"/>
                  <a:pt x="195" y="372"/>
                </a:cubicBezTo>
                <a:cubicBezTo>
                  <a:pt x="177" y="425"/>
                  <a:pt x="177" y="425"/>
                  <a:pt x="177" y="425"/>
                </a:cubicBezTo>
                <a:cubicBezTo>
                  <a:pt x="177" y="434"/>
                  <a:pt x="186" y="443"/>
                  <a:pt x="195" y="443"/>
                </a:cubicBezTo>
                <a:cubicBezTo>
                  <a:pt x="398" y="496"/>
                  <a:pt x="398" y="496"/>
                  <a:pt x="398" y="496"/>
                </a:cubicBezTo>
                <a:cubicBezTo>
                  <a:pt x="407" y="505"/>
                  <a:pt x="416" y="496"/>
                  <a:pt x="426" y="487"/>
                </a:cubicBezTo>
                <a:cubicBezTo>
                  <a:pt x="496" y="212"/>
                  <a:pt x="496" y="212"/>
                  <a:pt x="496" y="212"/>
                </a:cubicBezTo>
                <a:cubicBezTo>
                  <a:pt x="496" y="204"/>
                  <a:pt x="488" y="186"/>
                  <a:pt x="479" y="186"/>
                </a:cubicBezTo>
                <a:close/>
                <a:moveTo>
                  <a:pt x="35" y="97"/>
                </a:moveTo>
                <a:lnTo>
                  <a:pt x="35" y="97"/>
                </a:lnTo>
                <a:cubicBezTo>
                  <a:pt x="230" y="44"/>
                  <a:pt x="230" y="44"/>
                  <a:pt x="230" y="44"/>
                </a:cubicBezTo>
                <a:cubicBezTo>
                  <a:pt x="310" y="310"/>
                  <a:pt x="310" y="310"/>
                  <a:pt x="310" y="310"/>
                </a:cubicBezTo>
                <a:cubicBezTo>
                  <a:pt x="116" y="364"/>
                  <a:pt x="116" y="364"/>
                  <a:pt x="116" y="364"/>
                </a:cubicBezTo>
                <a:lnTo>
                  <a:pt x="35" y="97"/>
                </a:lnTo>
                <a:close/>
                <a:moveTo>
                  <a:pt x="389" y="461"/>
                </a:moveTo>
                <a:lnTo>
                  <a:pt x="389" y="461"/>
                </a:lnTo>
                <a:cubicBezTo>
                  <a:pt x="222" y="417"/>
                  <a:pt x="222" y="417"/>
                  <a:pt x="222" y="417"/>
                </a:cubicBezTo>
                <a:cubicBezTo>
                  <a:pt x="230" y="364"/>
                  <a:pt x="230" y="364"/>
                  <a:pt x="230" y="364"/>
                </a:cubicBezTo>
                <a:cubicBezTo>
                  <a:pt x="328" y="336"/>
                  <a:pt x="328" y="336"/>
                  <a:pt x="328" y="336"/>
                </a:cubicBezTo>
                <a:cubicBezTo>
                  <a:pt x="336" y="336"/>
                  <a:pt x="345" y="327"/>
                  <a:pt x="345" y="319"/>
                </a:cubicBezTo>
                <a:cubicBezTo>
                  <a:pt x="310" y="177"/>
                  <a:pt x="310" y="177"/>
                  <a:pt x="310" y="177"/>
                </a:cubicBezTo>
                <a:cubicBezTo>
                  <a:pt x="451" y="212"/>
                  <a:pt x="451" y="212"/>
                  <a:pt x="451" y="212"/>
                </a:cubicBezTo>
                <a:lnTo>
                  <a:pt x="389" y="46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45712" tIns="22856" rIns="45712" bIns="22856" anchor="ctr"/>
          <a:lstStyle/>
          <a:p>
            <a:pPr>
              <a:defRPr/>
            </a:pPr>
            <a:endParaRPr lang="en-US" sz="900" dirty="0"/>
          </a:p>
        </p:txBody>
      </p:sp>
      <p:sp>
        <p:nvSpPr>
          <p:cNvPr id="95" name="Rectangle 94"/>
          <p:cNvSpPr/>
          <p:nvPr/>
        </p:nvSpPr>
        <p:spPr>
          <a:xfrm>
            <a:off x="4589747" y="3242577"/>
            <a:ext cx="833846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600">
                <a:solidFill>
                  <a:schemeClr val="bg1"/>
                </a:solidFill>
                <a:latin typeface="Lato Regular"/>
                <a:ea typeface="Open Sans" panose="020B0606030504020204" pitchFamily="34" charset="0"/>
                <a:cs typeface="Lato Regular"/>
              </a:rPr>
              <a:t>Level 2</a:t>
            </a:r>
          </a:p>
        </p:txBody>
      </p:sp>
      <p:sp>
        <p:nvSpPr>
          <p:cNvPr id="96" name="Rectangle 95"/>
          <p:cNvSpPr/>
          <p:nvPr/>
        </p:nvSpPr>
        <p:spPr>
          <a:xfrm>
            <a:off x="6777967" y="3242577"/>
            <a:ext cx="833846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600">
                <a:solidFill>
                  <a:schemeClr val="bg1"/>
                </a:solidFill>
                <a:latin typeface="Lato Regular"/>
                <a:ea typeface="Open Sans" panose="020B0606030504020204" pitchFamily="34" charset="0"/>
                <a:cs typeface="Lato Regular"/>
              </a:rPr>
              <a:t>Level 3</a:t>
            </a:r>
          </a:p>
        </p:txBody>
      </p:sp>
      <p:sp>
        <p:nvSpPr>
          <p:cNvPr id="97" name="Rectangle 96"/>
          <p:cNvSpPr/>
          <p:nvPr/>
        </p:nvSpPr>
        <p:spPr>
          <a:xfrm>
            <a:off x="9272757" y="3242577"/>
            <a:ext cx="833846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600">
                <a:solidFill>
                  <a:schemeClr val="bg1"/>
                </a:solidFill>
                <a:latin typeface="Lato Regular"/>
                <a:ea typeface="Open Sans" panose="020B0606030504020204" pitchFamily="34" charset="0"/>
                <a:cs typeface="Lato Regular"/>
              </a:rPr>
              <a:t>Level 4</a:t>
            </a:r>
          </a:p>
        </p:txBody>
      </p:sp>
      <p:sp>
        <p:nvSpPr>
          <p:cNvPr id="98" name="Rectangle 97"/>
          <p:cNvSpPr/>
          <p:nvPr/>
        </p:nvSpPr>
        <p:spPr>
          <a:xfrm>
            <a:off x="2087831" y="3242577"/>
            <a:ext cx="833846" cy="41240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600" dirty="0">
                <a:solidFill>
                  <a:schemeClr val="bg1"/>
                </a:solidFill>
                <a:latin typeface="Lato Regular"/>
                <a:ea typeface="Open Sans" panose="020B0606030504020204" pitchFamily="34" charset="0"/>
                <a:cs typeface="Lato Regular"/>
              </a:rPr>
              <a:t>Level 1</a:t>
            </a:r>
          </a:p>
        </p:txBody>
      </p:sp>
    </p:spTree>
    <p:extLst>
      <p:ext uri="{BB962C8B-B14F-4D97-AF65-F5344CB8AC3E}">
        <p14:creationId xmlns:p14="http://schemas.microsoft.com/office/powerpoint/2010/main" val="554592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854077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, with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operations saved for this configuration. </a:t>
            </a: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257100321"/>
              </p:ext>
            </p:extLst>
          </p:nvPr>
        </p:nvGraphicFramePr>
        <p:xfrm>
          <a:off x="2636520" y="0"/>
          <a:ext cx="67818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1644565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268348"/>
              </p:ext>
            </p:extLst>
          </p:nvPr>
        </p:nvGraphicFramePr>
        <p:xfrm>
          <a:off x="2516451" y="83836"/>
          <a:ext cx="7088760" cy="67741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5921142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191495854"/>
              </p:ext>
            </p:extLst>
          </p:nvPr>
        </p:nvGraphicFramePr>
        <p:xfrm>
          <a:off x="1724416" y="402078"/>
          <a:ext cx="9365616" cy="62331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2245880487"/>
              </p:ext>
            </p:extLst>
          </p:nvPr>
        </p:nvGraphicFramePr>
        <p:xfrm>
          <a:off x="1553845" y="363416"/>
          <a:ext cx="9266554" cy="61156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878902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2802813950"/>
              </p:ext>
            </p:extLst>
          </p:nvPr>
        </p:nvGraphicFramePr>
        <p:xfrm>
          <a:off x="1202225" y="562708"/>
          <a:ext cx="10180883" cy="58859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2817520" y="515817"/>
            <a:ext cx="7487066" cy="580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890276" y="375139"/>
            <a:ext cx="6664032" cy="60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85" y="211013"/>
            <a:ext cx="11710152" cy="560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22" y="1032449"/>
            <a:ext cx="11801841" cy="436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0252" y="814689"/>
            <a:ext cx="7255576" cy="810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Tables to compare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41CE638-2BF0-4545-B27B-AF1BA4AFC12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838781">
            <a:off x="7506229" y="-2305920"/>
            <a:ext cx="12192000" cy="876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1164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67E1503B-5A7F-8446-A229-E9FB6114A97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838781">
            <a:off x="5240867" y="-774125"/>
            <a:ext cx="12192000" cy="8763672"/>
          </a:xfrm>
          <a:prstGeom prst="rect">
            <a:avLst/>
          </a:prstGeom>
        </p:spPr>
      </p:pic>
      <p:sp>
        <p:nvSpPr>
          <p:cNvPr id="8" name="Triangle 7"/>
          <p:cNvSpPr/>
          <p:nvPr/>
        </p:nvSpPr>
        <p:spPr>
          <a:xfrm>
            <a:off x="1138786" y="4201556"/>
            <a:ext cx="1758820" cy="1516224"/>
          </a:xfrm>
          <a:prstGeom prst="triangl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9" name="Triangle 8"/>
          <p:cNvSpPr/>
          <p:nvPr/>
        </p:nvSpPr>
        <p:spPr>
          <a:xfrm>
            <a:off x="2018196" y="2905130"/>
            <a:ext cx="2468457" cy="2812193"/>
          </a:xfrm>
          <a:prstGeom prst="triangle">
            <a:avLst/>
          </a:pr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0782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20211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03671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16558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02571" y="4020737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37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6701" y="3607712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5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40717" y="2424917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86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48805" y="3194628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59%</a:t>
            </a:r>
          </a:p>
        </p:txBody>
      </p:sp>
      <p:sp>
        <p:nvSpPr>
          <p:cNvPr id="20" name="Triangle 19"/>
          <p:cNvSpPr/>
          <p:nvPr/>
        </p:nvSpPr>
        <p:spPr>
          <a:xfrm>
            <a:off x="3607243" y="3887225"/>
            <a:ext cx="2123443" cy="1830555"/>
          </a:xfrm>
          <a:prstGeom prst="triangl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1" name="Triangle 20"/>
          <p:cNvSpPr/>
          <p:nvPr/>
        </p:nvSpPr>
        <p:spPr>
          <a:xfrm>
            <a:off x="4909028" y="4561732"/>
            <a:ext cx="1341017" cy="1156049"/>
          </a:xfrm>
          <a:prstGeom prst="triangle">
            <a:avLst/>
          </a:pr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7907" y="599808"/>
            <a:ext cx="4516173" cy="1528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Use Charts to </a:t>
            </a:r>
          </a:p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resent data</a:t>
            </a:r>
          </a:p>
        </p:txBody>
      </p:sp>
    </p:spTree>
    <p:extLst>
      <p:ext uri="{BB962C8B-B14F-4D97-AF65-F5344CB8AC3E}">
        <p14:creationId xmlns:p14="http://schemas.microsoft.com/office/powerpoint/2010/main" val="3031098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32331" y="691403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bg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spc="151" dirty="0">
              <a:solidFill>
                <a:schemeClr val="bg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34873" y="2107570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We 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Love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Optimizations</a:t>
            </a: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6898356" y="2278671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487" y="1639758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19394" y="2801207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8326873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148" y="5061781"/>
            <a:ext cx="7447388" cy="1680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115</Words>
  <Application>Microsoft Office PowerPoint</Application>
  <PresentationFormat>Widescreen</PresentationFormat>
  <Paragraphs>170</Paragraphs>
  <Slides>39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7" baseType="lpstr">
      <vt:lpstr>Lato Regular</vt:lpstr>
      <vt:lpstr>Calibri</vt:lpstr>
      <vt:lpstr>CMU Typewriter Text Variable Wi</vt:lpstr>
      <vt:lpstr>Montserrat Bold</vt:lpstr>
      <vt:lpstr>Arial</vt:lpstr>
      <vt:lpstr>Helvetica Light</vt:lpstr>
      <vt:lpstr>Goudy Old Style</vt:lpstr>
      <vt:lpstr>Lato Light</vt:lpstr>
      <vt:lpstr>Open Sans</vt:lpstr>
      <vt:lpstr>Bebas Neue</vt:lpstr>
      <vt:lpstr>MS PGothic</vt:lpstr>
      <vt:lpstr>Nunito Bold</vt:lpstr>
      <vt:lpstr>CMU Bright</vt:lpstr>
      <vt:lpstr>Montserrat-Regular</vt:lpstr>
      <vt:lpstr>Calibri Light</vt:lpstr>
      <vt:lpstr>Gill San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36</cp:revision>
  <dcterms:created xsi:type="dcterms:W3CDTF">2019-03-27T12:16:02Z</dcterms:created>
  <dcterms:modified xsi:type="dcterms:W3CDTF">2019-03-27T23:38:16Z</dcterms:modified>
</cp:coreProperties>
</file>